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25D98" w:rsidRPr="00225D98" w:rsidRDefault="00225D98" w:rsidP="00225D98">
      <w:pPr>
        <w:pStyle w:val="3"/>
        <w:rPr>
          <w:b/>
          <w:sz w:val="24"/>
          <w:szCs w:val="24"/>
        </w:rPr>
      </w:pPr>
      <w:r w:rsidRPr="000D2F25">
        <w:rPr>
          <w:b/>
          <w:sz w:val="24"/>
          <w:szCs w:val="24"/>
        </w:rPr>
        <w:t xml:space="preserve">Программа </w:t>
      </w:r>
      <w:proofErr w:type="gramStart"/>
      <w:r w:rsidRPr="000D2F25">
        <w:rPr>
          <w:b/>
          <w:sz w:val="24"/>
          <w:szCs w:val="24"/>
        </w:rPr>
        <w:t>КР</w:t>
      </w:r>
      <w:proofErr w:type="gramEnd"/>
      <w:r w:rsidRPr="000D2F25">
        <w:rPr>
          <w:b/>
          <w:sz w:val="24"/>
          <w:szCs w:val="24"/>
        </w:rPr>
        <w:t xml:space="preserve"> «Интегралы»</w:t>
      </w:r>
      <w:r w:rsidRPr="00225D98">
        <w:rPr>
          <w:b/>
          <w:sz w:val="24"/>
          <w:szCs w:val="24"/>
        </w:rPr>
        <w:t xml:space="preserve"> </w:t>
      </w:r>
    </w:p>
    <w:p w:rsidR="00225D98" w:rsidRPr="000D2F25" w:rsidRDefault="00225D98" w:rsidP="00225D98">
      <w:pPr>
        <w:spacing w:line="216" w:lineRule="auto"/>
        <w:jc w:val="center"/>
      </w:pPr>
    </w:p>
    <w:p w:rsidR="00225D98" w:rsidRPr="000D2F25" w:rsidRDefault="00225D98" w:rsidP="00225D98">
      <w:pPr>
        <w:spacing w:line="216" w:lineRule="auto"/>
        <w:jc w:val="center"/>
        <w:rPr>
          <w:b/>
          <w:i/>
        </w:rPr>
      </w:pPr>
      <w:r w:rsidRPr="000D2F25">
        <w:rPr>
          <w:b/>
          <w:i/>
        </w:rPr>
        <w:t>Теория</w:t>
      </w:r>
    </w:p>
    <w:p w:rsidR="00225D98" w:rsidRPr="000D2F25" w:rsidRDefault="00225D98" w:rsidP="00225D98">
      <w:pPr>
        <w:spacing w:line="216" w:lineRule="auto"/>
        <w:ind w:firstLine="567"/>
        <w:jc w:val="both"/>
      </w:pPr>
      <w:r w:rsidRPr="000D2F25">
        <w:t xml:space="preserve">Первообразная. Теорема об общем виде </w:t>
      </w:r>
      <w:proofErr w:type="gramStart"/>
      <w:r w:rsidRPr="000D2F25">
        <w:t>первообразной</w:t>
      </w:r>
      <w:proofErr w:type="gramEnd"/>
      <w:r w:rsidRPr="000D2F25">
        <w:t>. Неопределенный интеграл и его свойства. Таблица основных интегралов. Замена переменной в неопределенном интеграле: метод подведения под знак дифференциала, метод подстановки. Интегрирование по частям.</w:t>
      </w:r>
    </w:p>
    <w:p w:rsidR="00225D98" w:rsidRPr="000D2F25" w:rsidRDefault="00225D98" w:rsidP="00225D98">
      <w:pPr>
        <w:spacing w:line="216" w:lineRule="auto"/>
        <w:ind w:firstLine="567"/>
        <w:jc w:val="both"/>
        <w:rPr>
          <w:spacing w:val="-4"/>
        </w:rPr>
      </w:pPr>
      <w:r w:rsidRPr="000D2F25">
        <w:rPr>
          <w:spacing w:val="-4"/>
        </w:rPr>
        <w:t>Рациональная дробь. (Не</w:t>
      </w:r>
      <w:proofErr w:type="gramStart"/>
      <w:r w:rsidRPr="000D2F25">
        <w:rPr>
          <w:spacing w:val="-4"/>
        </w:rPr>
        <w:t>)п</w:t>
      </w:r>
      <w:proofErr w:type="gramEnd"/>
      <w:r w:rsidRPr="000D2F25">
        <w:rPr>
          <w:spacing w:val="-4"/>
        </w:rPr>
        <w:t>равильная рациональная дробь. Простейшие дроби. Разложение неправильной дроби на многочлен и правильную дробь и правильной дроби на простейшие. Правило интегрирования рациональных дробей.</w:t>
      </w:r>
    </w:p>
    <w:p w:rsidR="00225D98" w:rsidRPr="000D2F25" w:rsidRDefault="00225D98" w:rsidP="00225D98">
      <w:pPr>
        <w:spacing w:line="216" w:lineRule="auto"/>
        <w:ind w:firstLine="567"/>
        <w:jc w:val="both"/>
      </w:pPr>
      <w:r w:rsidRPr="000D2F25">
        <w:t>Определенный интеграл: теорема о формуле Ньютона – Лейбница, замена переменной, интегрирование по частям.</w:t>
      </w:r>
    </w:p>
    <w:p w:rsidR="00225D98" w:rsidRPr="000D2F25" w:rsidRDefault="00225D98" w:rsidP="00225D98">
      <w:pPr>
        <w:spacing w:line="216" w:lineRule="auto"/>
        <w:jc w:val="center"/>
      </w:pPr>
    </w:p>
    <w:p w:rsidR="00225D98" w:rsidRDefault="00225D98" w:rsidP="00225D98">
      <w:pPr>
        <w:spacing w:line="216" w:lineRule="auto"/>
        <w:jc w:val="center"/>
        <w:rPr>
          <w:b/>
          <w:i/>
        </w:rPr>
      </w:pPr>
      <w:r w:rsidRPr="000D2F25">
        <w:rPr>
          <w:b/>
          <w:i/>
        </w:rPr>
        <w:t>Тренировочные варианты на уровень A</w:t>
      </w:r>
    </w:p>
    <w:p w:rsidR="00971071" w:rsidRPr="000D2F25" w:rsidRDefault="00971071" w:rsidP="00225D98">
      <w:pPr>
        <w:spacing w:line="216" w:lineRule="auto"/>
        <w:jc w:val="center"/>
        <w:rPr>
          <w:b/>
          <w:i/>
        </w:rPr>
      </w:pPr>
    </w:p>
    <w:p w:rsidR="00225D98" w:rsidRPr="00971071" w:rsidRDefault="00225D98" w:rsidP="00225D98">
      <w:pPr>
        <w:spacing w:line="216" w:lineRule="auto"/>
        <w:jc w:val="center"/>
        <w:rPr>
          <w:b/>
          <w:u w:val="single"/>
        </w:rPr>
      </w:pPr>
      <w:r w:rsidRPr="00971071">
        <w:rPr>
          <w:b/>
        </w:rPr>
        <w:t>Вариант 1</w:t>
      </w:r>
    </w:p>
    <w:p w:rsidR="00225D98" w:rsidRPr="000D2F25" w:rsidRDefault="006B5CA3" w:rsidP="00225D98">
      <w:pPr>
        <w:numPr>
          <w:ilvl w:val="0"/>
          <w:numId w:val="1"/>
        </w:numPr>
        <w:spacing w:line="216" w:lineRule="auto"/>
        <w:jc w:val="both"/>
      </w:pPr>
      <w:r>
        <w:t xml:space="preserve">Является ли функция </w:t>
      </w:r>
      <w:r w:rsidRPr="006B5CA3">
        <w:rPr>
          <w:position w:val="-20"/>
        </w:rPr>
        <w:object w:dxaOrig="56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pt;height:29pt" o:ole="">
            <v:imagedata r:id="rId9" o:title=""/>
          </v:shape>
          <o:OLEObject Type="Embed" ProgID="Equation.DSMT4" ShapeID="_x0000_i1025" DrawAspect="Content" ObjectID="_1636787120" r:id="rId10"/>
        </w:object>
      </w:r>
      <w:r>
        <w:t xml:space="preserve">первообразной для функции </w:t>
      </w:r>
      <w:r w:rsidRPr="006B5CA3">
        <w:rPr>
          <w:position w:val="-34"/>
        </w:rPr>
        <w:object w:dxaOrig="859" w:dyaOrig="720">
          <v:shape id="_x0000_i1026" type="#_x0000_t75" style="width:43pt;height:36.5pt" o:ole="">
            <v:imagedata r:id="rId11" o:title=""/>
          </v:shape>
          <o:OLEObject Type="Embed" ProgID="Equation.DSMT4" ShapeID="_x0000_i1026" DrawAspect="Content" ObjectID="_1636787121" r:id="rId12"/>
        </w:object>
      </w:r>
      <w:r>
        <w:t xml:space="preserve"> на интервале </w:t>
      </w:r>
      <w:r w:rsidRPr="006B5CA3">
        <w:rPr>
          <w:position w:val="-12"/>
        </w:rPr>
        <w:object w:dxaOrig="580" w:dyaOrig="360">
          <v:shape id="_x0000_i1027" type="#_x0000_t75" style="width:29pt;height:18pt" o:ole="">
            <v:imagedata r:id="rId13" o:title=""/>
          </v:shape>
          <o:OLEObject Type="Embed" ProgID="Equation.DSMT4" ShapeID="_x0000_i1027" DrawAspect="Content" ObjectID="_1636787122" r:id="rId14"/>
        </w:object>
      </w:r>
      <w:r>
        <w:t xml:space="preserve">? </w:t>
      </w:r>
      <w:r w:rsidR="00C55E86">
        <w:t>(</w:t>
      </w:r>
      <w:r>
        <w:t>Ответ: да</w:t>
      </w:r>
      <w:r w:rsidR="00C55E86">
        <w:t>)</w:t>
      </w:r>
    </w:p>
    <w:p w:rsidR="00225D98" w:rsidRDefault="00225D98" w:rsidP="00225D98">
      <w:pPr>
        <w:numPr>
          <w:ilvl w:val="0"/>
          <w:numId w:val="1"/>
        </w:numPr>
        <w:spacing w:line="216" w:lineRule="auto"/>
        <w:jc w:val="both"/>
      </w:pPr>
      <w:r w:rsidRPr="000D2F25">
        <w:t xml:space="preserve">Найти одну из первообразных функции </w:t>
      </w:r>
      <w:r w:rsidRPr="000D2F25">
        <w:rPr>
          <w:position w:val="-10"/>
        </w:rPr>
        <w:object w:dxaOrig="1140" w:dyaOrig="320">
          <v:shape id="_x0000_i1028" type="#_x0000_t75" style="width:57pt;height:16.5pt" o:ole="">
            <v:imagedata r:id="rId15" o:title=""/>
          </v:shape>
          <o:OLEObject Type="Embed" ProgID="Equation.DSMT4" ShapeID="_x0000_i1028" DrawAspect="Content" ObjectID="_1636787123" r:id="rId16"/>
        </w:object>
      </w:r>
      <w:r w:rsidRPr="000D2F25">
        <w:t>.                                        (Ответ</w:t>
      </w:r>
      <w:proofErr w:type="gramStart"/>
      <w:r w:rsidRPr="000D2F25">
        <w:t xml:space="preserve">: </w:t>
      </w:r>
      <w:r w:rsidRPr="000D2F25">
        <w:rPr>
          <w:position w:val="-20"/>
        </w:rPr>
        <w:object w:dxaOrig="1280" w:dyaOrig="580">
          <v:shape id="_x0000_i1029" type="#_x0000_t75" style="width:64pt;height:29pt" o:ole="">
            <v:imagedata r:id="rId17" o:title=""/>
          </v:shape>
          <o:OLEObject Type="Embed" ProgID="Equation.DSMT4" ShapeID="_x0000_i1029" DrawAspect="Content" ObjectID="_1636787124" r:id="rId18"/>
        </w:object>
      </w:r>
      <w:r w:rsidRPr="000D2F25">
        <w:t>)</w:t>
      </w:r>
      <w:proofErr w:type="gramEnd"/>
    </w:p>
    <w:p w:rsidR="006B5CA3" w:rsidRDefault="006B5CA3" w:rsidP="00225D98">
      <w:pPr>
        <w:numPr>
          <w:ilvl w:val="0"/>
          <w:numId w:val="1"/>
        </w:numPr>
        <w:spacing w:line="216" w:lineRule="auto"/>
        <w:jc w:val="both"/>
      </w:pPr>
      <w:r w:rsidRPr="006B5CA3">
        <w:rPr>
          <w:position w:val="-24"/>
        </w:rPr>
        <w:object w:dxaOrig="1320" w:dyaOrig="620">
          <v:shape id="_x0000_i1030" type="#_x0000_t75" style="width:65.5pt;height:31.5pt" o:ole="">
            <v:imagedata r:id="rId19" o:title=""/>
          </v:shape>
          <o:OLEObject Type="Embed" ProgID="Equation.DSMT4" ShapeID="_x0000_i1030" DrawAspect="Content" ObjectID="_1636787125" r:id="rId20"/>
        </w:object>
      </w:r>
      <w:r w:rsidR="00C55E86">
        <w:tab/>
      </w:r>
      <w:r w:rsidR="005F1A7B">
        <w:tab/>
      </w:r>
      <w:r w:rsidR="005F1A7B">
        <w:tab/>
      </w:r>
      <w:r w:rsidR="005F1A7B">
        <w:tab/>
      </w:r>
      <w:r w:rsidR="005F1A7B">
        <w:tab/>
      </w:r>
      <w:r w:rsidR="005F1A7B">
        <w:tab/>
      </w:r>
      <w:r w:rsidR="005F1A7B">
        <w:tab/>
      </w:r>
      <w:r w:rsidR="005F1A7B">
        <w:tab/>
      </w:r>
      <w:r w:rsidR="005F1A7B">
        <w:tab/>
      </w:r>
      <w:r w:rsidR="00C55E86">
        <w:t>(Ответ</w:t>
      </w:r>
      <w:proofErr w:type="gramStart"/>
      <w:r w:rsidR="00C55E86">
        <w:t xml:space="preserve">: </w:t>
      </w:r>
      <w:r w:rsidR="005F1A7B" w:rsidRPr="00C73D15">
        <w:rPr>
          <w:position w:val="-20"/>
        </w:rPr>
        <w:object w:dxaOrig="1620" w:dyaOrig="580">
          <v:shape id="_x0000_i1031" type="#_x0000_t75" style="width:81pt;height:29pt" o:ole="">
            <v:imagedata r:id="rId21" o:title=""/>
          </v:shape>
          <o:OLEObject Type="Embed" ProgID="Equation.DSMT4" ShapeID="_x0000_i1031" DrawAspect="Content" ObjectID="_1636787126" r:id="rId22"/>
        </w:object>
      </w:r>
      <w:r w:rsidR="005F1A7B">
        <w:t>)</w:t>
      </w:r>
      <w:proofErr w:type="gramEnd"/>
    </w:p>
    <w:p w:rsidR="005F1A7B" w:rsidRDefault="006B5CA3" w:rsidP="005F1A7B">
      <w:pPr>
        <w:numPr>
          <w:ilvl w:val="0"/>
          <w:numId w:val="1"/>
        </w:numPr>
        <w:spacing w:line="216" w:lineRule="auto"/>
        <w:jc w:val="both"/>
      </w:pPr>
      <w:r w:rsidRPr="006B5CA3">
        <w:rPr>
          <w:position w:val="-16"/>
        </w:rPr>
        <w:object w:dxaOrig="1219" w:dyaOrig="440">
          <v:shape id="_x0000_i1032" type="#_x0000_t75" style="width:61pt;height:22pt" o:ole="">
            <v:imagedata r:id="rId23" o:title=""/>
          </v:shape>
          <o:OLEObject Type="Embed" ProgID="Equation.DSMT4" ShapeID="_x0000_i1032" DrawAspect="Content" ObjectID="_1636787127" r:id="rId24"/>
        </w:object>
      </w:r>
      <w:r w:rsidR="005F1A7B">
        <w:tab/>
      </w:r>
      <w:r w:rsidR="005F1A7B">
        <w:tab/>
      </w:r>
      <w:r w:rsidR="005F1A7B">
        <w:tab/>
      </w:r>
      <w:r w:rsidR="005F1A7B">
        <w:tab/>
      </w:r>
      <w:r w:rsidR="005F1A7B">
        <w:tab/>
      </w:r>
      <w:r w:rsidR="005F1A7B">
        <w:tab/>
      </w:r>
      <w:r w:rsidR="005F1A7B">
        <w:tab/>
      </w:r>
      <w:r w:rsidR="005F1A7B">
        <w:tab/>
      </w:r>
      <w:r w:rsidR="005F1A7B">
        <w:tab/>
        <w:t>(Ответ</w:t>
      </w:r>
      <w:proofErr w:type="gramStart"/>
      <w:r w:rsidR="005F1A7B">
        <w:t>:</w:t>
      </w:r>
      <w:r w:rsidR="005F1A7B" w:rsidRPr="005F1A7B">
        <w:t xml:space="preserve"> </w:t>
      </w:r>
      <w:r w:rsidR="005F1A7B" w:rsidRPr="005F1A7B">
        <w:rPr>
          <w:position w:val="-12"/>
        </w:rPr>
        <w:object w:dxaOrig="1579" w:dyaOrig="400">
          <v:shape id="_x0000_i1033" type="#_x0000_t75" style="width:79pt;height:20pt" o:ole="">
            <v:imagedata r:id="rId25" o:title=""/>
          </v:shape>
          <o:OLEObject Type="Embed" ProgID="Equation.DSMT4" ShapeID="_x0000_i1033" DrawAspect="Content" ObjectID="_1636787128" r:id="rId26"/>
        </w:object>
      </w:r>
      <w:r w:rsidR="005F1A7B">
        <w:t>)</w:t>
      </w:r>
      <w:proofErr w:type="gramEnd"/>
    </w:p>
    <w:p w:rsidR="006B5CA3" w:rsidRDefault="006B5CA3" w:rsidP="005F1A7B">
      <w:pPr>
        <w:numPr>
          <w:ilvl w:val="0"/>
          <w:numId w:val="1"/>
        </w:numPr>
        <w:spacing w:line="216" w:lineRule="auto"/>
        <w:jc w:val="both"/>
      </w:pPr>
      <w:r w:rsidRPr="006B5CA3">
        <w:rPr>
          <w:position w:val="-24"/>
        </w:rPr>
        <w:object w:dxaOrig="1820" w:dyaOrig="620">
          <v:shape id="_x0000_i1034" type="#_x0000_t75" style="width:91pt;height:31.5pt" o:ole="">
            <v:imagedata r:id="rId27" o:title=""/>
          </v:shape>
          <o:OLEObject Type="Embed" ProgID="Equation.DSMT4" ShapeID="_x0000_i1034" DrawAspect="Content" ObjectID="_1636787129" r:id="rId28"/>
        </w:object>
      </w:r>
      <w:r w:rsidR="005F1A7B">
        <w:tab/>
      </w:r>
      <w:r w:rsidR="005F1A7B">
        <w:tab/>
      </w:r>
      <w:r w:rsidR="005F1A7B">
        <w:tab/>
      </w:r>
      <w:r w:rsidR="005F1A7B">
        <w:tab/>
      </w:r>
      <w:r w:rsidR="005F1A7B">
        <w:tab/>
      </w:r>
      <w:r w:rsidR="005F1A7B">
        <w:tab/>
      </w:r>
      <w:r w:rsidR="005F1A7B">
        <w:tab/>
      </w:r>
      <w:r w:rsidR="005F1A7B">
        <w:tab/>
      </w:r>
      <w:r w:rsidR="005F1A7B">
        <w:tab/>
        <w:t>(Ответ</w:t>
      </w:r>
      <w:proofErr w:type="gramStart"/>
      <w:r w:rsidR="005F1A7B">
        <w:t>:</w:t>
      </w:r>
      <w:r w:rsidR="005F1A7B" w:rsidRPr="005F1A7B">
        <w:t xml:space="preserve"> </w:t>
      </w:r>
      <w:r w:rsidR="005F1A7B" w:rsidRPr="005F1A7B">
        <w:rPr>
          <w:position w:val="-24"/>
        </w:rPr>
        <w:object w:dxaOrig="1760" w:dyaOrig="620">
          <v:shape id="_x0000_i1035" type="#_x0000_t75" style="width:88.5pt;height:31.5pt" o:ole="">
            <v:imagedata r:id="rId29" o:title=""/>
          </v:shape>
          <o:OLEObject Type="Embed" ProgID="Equation.DSMT4" ShapeID="_x0000_i1035" DrawAspect="Content" ObjectID="_1636787130" r:id="rId30"/>
        </w:object>
      </w:r>
      <w:r w:rsidR="005F1A7B">
        <w:t>)</w:t>
      </w:r>
      <w:proofErr w:type="gramEnd"/>
    </w:p>
    <w:p w:rsidR="006B5CA3" w:rsidRDefault="006B5CA3" w:rsidP="00225D98">
      <w:pPr>
        <w:numPr>
          <w:ilvl w:val="0"/>
          <w:numId w:val="1"/>
        </w:numPr>
        <w:spacing w:line="216" w:lineRule="auto"/>
        <w:jc w:val="both"/>
      </w:pPr>
      <w:r w:rsidRPr="006B5CA3">
        <w:rPr>
          <w:position w:val="-26"/>
        </w:rPr>
        <w:object w:dxaOrig="2079" w:dyaOrig="639">
          <v:shape id="_x0000_i1036" type="#_x0000_t75" style="width:104pt;height:32pt" o:ole="">
            <v:imagedata r:id="rId31" o:title=""/>
          </v:shape>
          <o:OLEObject Type="Embed" ProgID="Equation.DSMT4" ShapeID="_x0000_i1036" DrawAspect="Content" ObjectID="_1636787131" r:id="rId32"/>
        </w:object>
      </w:r>
      <w:r w:rsidR="00852B57">
        <w:tab/>
      </w:r>
      <w:r w:rsidR="00852B57">
        <w:tab/>
      </w:r>
      <w:r w:rsidR="00852B57">
        <w:tab/>
      </w:r>
      <w:r w:rsidR="00852B57">
        <w:tab/>
      </w:r>
      <w:r w:rsidR="00852B57">
        <w:tab/>
      </w:r>
      <w:r w:rsidR="00852B57">
        <w:tab/>
      </w:r>
      <w:r w:rsidR="00852B57">
        <w:tab/>
        <w:t>(Ответ</w:t>
      </w:r>
      <w:proofErr w:type="gramStart"/>
      <w:r w:rsidR="00852B57">
        <w:t>:</w:t>
      </w:r>
      <w:r w:rsidR="00852B57" w:rsidRPr="005F1A7B">
        <w:t xml:space="preserve"> </w:t>
      </w:r>
      <w:r w:rsidR="00852B57" w:rsidRPr="00852B57">
        <w:rPr>
          <w:position w:val="-12"/>
        </w:rPr>
        <w:object w:dxaOrig="2439" w:dyaOrig="360">
          <v:shape id="_x0000_i1037" type="#_x0000_t75" style="width:122pt;height:18pt" o:ole="">
            <v:imagedata r:id="rId33" o:title=""/>
          </v:shape>
          <o:OLEObject Type="Embed" ProgID="Equation.DSMT4" ShapeID="_x0000_i1037" DrawAspect="Content" ObjectID="_1636787132" r:id="rId34"/>
        </w:object>
      </w:r>
      <w:r w:rsidR="00852B57">
        <w:t>)</w:t>
      </w:r>
      <w:proofErr w:type="gramEnd"/>
    </w:p>
    <w:p w:rsidR="006B5CA3" w:rsidRPr="000D2F25" w:rsidRDefault="006B5CA3" w:rsidP="00225D98">
      <w:pPr>
        <w:numPr>
          <w:ilvl w:val="0"/>
          <w:numId w:val="1"/>
        </w:numPr>
        <w:spacing w:line="216" w:lineRule="auto"/>
        <w:jc w:val="both"/>
      </w:pPr>
      <w:r w:rsidRPr="006B5CA3">
        <w:rPr>
          <w:position w:val="-32"/>
        </w:rPr>
        <w:object w:dxaOrig="1560" w:dyaOrig="780">
          <v:shape id="_x0000_i1038" type="#_x0000_t75" style="width:78pt;height:39pt" o:ole="">
            <v:imagedata r:id="rId35" o:title=""/>
          </v:shape>
          <o:OLEObject Type="Embed" ProgID="Equation.DSMT4" ShapeID="_x0000_i1038" DrawAspect="Content" ObjectID="_1636787133" r:id="rId36"/>
        </w:object>
      </w:r>
      <w:r w:rsidR="00852B57">
        <w:tab/>
      </w:r>
      <w:r w:rsidR="00852B57">
        <w:tab/>
      </w:r>
      <w:r w:rsidR="00852B57">
        <w:tab/>
      </w:r>
      <w:r w:rsidR="00852B57">
        <w:tab/>
      </w:r>
      <w:r w:rsidR="00852B57">
        <w:tab/>
      </w:r>
      <w:r w:rsidR="00852B57">
        <w:tab/>
      </w:r>
      <w:r w:rsidR="00852B57">
        <w:tab/>
      </w:r>
      <w:r w:rsidR="00852B57">
        <w:tab/>
      </w:r>
      <w:r w:rsidR="00852B57">
        <w:tab/>
      </w:r>
      <w:r w:rsidR="00852B57">
        <w:tab/>
        <w:t>(Ответ: 35/24)</w:t>
      </w:r>
    </w:p>
    <w:p w:rsidR="00225D98" w:rsidRPr="000D2F25" w:rsidRDefault="00225D98" w:rsidP="00225D98">
      <w:pPr>
        <w:spacing w:line="216" w:lineRule="auto"/>
        <w:jc w:val="center"/>
      </w:pPr>
    </w:p>
    <w:p w:rsidR="00225D98" w:rsidRPr="00971071" w:rsidRDefault="00225D98" w:rsidP="00225D98">
      <w:pPr>
        <w:spacing w:line="216" w:lineRule="auto"/>
        <w:jc w:val="center"/>
        <w:rPr>
          <w:b/>
          <w:u w:val="single"/>
        </w:rPr>
      </w:pPr>
      <w:r w:rsidRPr="00971071">
        <w:rPr>
          <w:b/>
        </w:rPr>
        <w:t>Вариант 2</w:t>
      </w:r>
    </w:p>
    <w:p w:rsidR="00225D98" w:rsidRPr="000D2F25" w:rsidRDefault="005123E8" w:rsidP="00225D98">
      <w:pPr>
        <w:numPr>
          <w:ilvl w:val="0"/>
          <w:numId w:val="2"/>
        </w:numPr>
        <w:spacing w:line="216" w:lineRule="auto"/>
        <w:ind w:left="284" w:hanging="284"/>
        <w:jc w:val="both"/>
      </w:pPr>
      <w:r>
        <w:t xml:space="preserve">Найти интеграл </w:t>
      </w:r>
      <w:r w:rsidRPr="006B5CA3">
        <w:rPr>
          <w:position w:val="-24"/>
        </w:rPr>
        <w:object w:dxaOrig="1219" w:dyaOrig="680">
          <v:shape id="_x0000_i1039" type="#_x0000_t75" style="width:61pt;height:34pt" o:ole="">
            <v:imagedata r:id="rId37" o:title=""/>
          </v:shape>
          <o:OLEObject Type="Embed" ProgID="Equation.DSMT4" ShapeID="_x0000_i1039" DrawAspect="Content" ObjectID="_1636787134" r:id="rId38"/>
        </w:object>
      </w:r>
      <w:r>
        <w:t xml:space="preserve">, сделав замену переменной </w:t>
      </w:r>
      <w:r w:rsidRPr="005123E8">
        <w:rPr>
          <w:position w:val="-6"/>
        </w:rPr>
        <w:object w:dxaOrig="960" w:dyaOrig="279">
          <v:shape id="_x0000_i1040" type="#_x0000_t75" style="width:48pt;height:14pt" o:ole="">
            <v:imagedata r:id="rId39" o:title=""/>
          </v:shape>
          <o:OLEObject Type="Embed" ProgID="Equation.DSMT4" ShapeID="_x0000_i1040" DrawAspect="Content" ObjectID="_1636787135" r:id="rId40"/>
        </w:object>
      </w:r>
      <w:r>
        <w:t>.</w:t>
      </w:r>
      <w:r w:rsidR="00F6276B">
        <w:tab/>
      </w:r>
      <w:r w:rsidR="006072C5">
        <w:t xml:space="preserve"> (Ответ</w:t>
      </w:r>
      <w:proofErr w:type="gramStart"/>
      <w:r w:rsidR="006072C5">
        <w:t>:</w:t>
      </w:r>
      <w:r w:rsidR="006072C5" w:rsidRPr="006072C5">
        <w:t xml:space="preserve"> </w:t>
      </w:r>
      <w:r w:rsidR="006072C5" w:rsidRPr="00C73D15">
        <w:rPr>
          <w:position w:val="-24"/>
        </w:rPr>
        <w:object w:dxaOrig="1380" w:dyaOrig="680">
          <v:shape id="_x0000_i1041" type="#_x0000_t75" style="width:69pt;height:34pt" o:ole="">
            <v:imagedata r:id="rId41" o:title=""/>
          </v:shape>
          <o:OLEObject Type="Embed" ProgID="Equation.DSMT4" ShapeID="_x0000_i1041" DrawAspect="Content" ObjectID="_1636787136" r:id="rId42"/>
        </w:object>
      </w:r>
      <w:r w:rsidR="00F6276B">
        <w:t>)</w:t>
      </w:r>
      <w:proofErr w:type="gramEnd"/>
    </w:p>
    <w:p w:rsidR="005123E8" w:rsidRDefault="00225D98" w:rsidP="00225D98">
      <w:pPr>
        <w:numPr>
          <w:ilvl w:val="0"/>
          <w:numId w:val="2"/>
        </w:numPr>
        <w:spacing w:line="216" w:lineRule="auto"/>
        <w:ind w:left="284" w:hanging="284"/>
        <w:jc w:val="both"/>
      </w:pPr>
      <w:r w:rsidRPr="000D2F25">
        <w:t xml:space="preserve">Найти одну из первообразных функции </w:t>
      </w:r>
      <w:r w:rsidRPr="000D2F25">
        <w:rPr>
          <w:position w:val="-6"/>
        </w:rPr>
        <w:object w:dxaOrig="460" w:dyaOrig="480">
          <v:shape id="_x0000_i1042" type="#_x0000_t75" style="width:23pt;height:24pt" o:ole="">
            <v:imagedata r:id="rId43" o:title=""/>
          </v:shape>
          <o:OLEObject Type="Embed" ProgID="Equation.DSMT4" ShapeID="_x0000_i1042" DrawAspect="Content" ObjectID="_1636787137" r:id="rId44"/>
        </w:object>
      </w:r>
      <w:r w:rsidRPr="000D2F25">
        <w:t xml:space="preserve">. </w:t>
      </w:r>
      <w:r w:rsidR="005123E8">
        <w:tab/>
      </w:r>
      <w:r w:rsidR="005123E8">
        <w:tab/>
      </w:r>
      <w:r w:rsidR="005123E8">
        <w:tab/>
      </w:r>
      <w:r w:rsidR="005123E8">
        <w:tab/>
        <w:t xml:space="preserve">         </w:t>
      </w:r>
      <w:r w:rsidRPr="000D2F25">
        <w:t xml:space="preserve">    </w:t>
      </w:r>
      <w:r w:rsidR="005123E8" w:rsidRPr="000D2F25">
        <w:t>(Ответ</w:t>
      </w:r>
      <w:proofErr w:type="gramStart"/>
      <w:r w:rsidR="005123E8" w:rsidRPr="000D2F25">
        <w:t xml:space="preserve">: </w:t>
      </w:r>
      <w:r w:rsidR="005123E8" w:rsidRPr="000D2F25">
        <w:rPr>
          <w:position w:val="-6"/>
        </w:rPr>
        <w:object w:dxaOrig="720" w:dyaOrig="480">
          <v:shape id="_x0000_i1043" type="#_x0000_t75" style="width:36.5pt;height:24pt" o:ole="">
            <v:imagedata r:id="rId45" o:title=""/>
          </v:shape>
          <o:OLEObject Type="Embed" ProgID="Equation.DSMT4" ShapeID="_x0000_i1043" DrawAspect="Content" ObjectID="_1636787138" r:id="rId46"/>
        </w:object>
      </w:r>
      <w:r w:rsidR="005123E8" w:rsidRPr="000D2F25">
        <w:t>)</w:t>
      </w:r>
      <w:proofErr w:type="gramEnd"/>
    </w:p>
    <w:p w:rsidR="005123E8" w:rsidRDefault="005123E8" w:rsidP="00225D98">
      <w:pPr>
        <w:numPr>
          <w:ilvl w:val="0"/>
          <w:numId w:val="2"/>
        </w:numPr>
        <w:spacing w:line="216" w:lineRule="auto"/>
        <w:ind w:left="284" w:hanging="284"/>
        <w:jc w:val="both"/>
      </w:pPr>
      <w:r w:rsidRPr="005123E8">
        <w:rPr>
          <w:position w:val="-28"/>
        </w:rPr>
        <w:object w:dxaOrig="1500" w:dyaOrig="660">
          <v:shape id="_x0000_i1044" type="#_x0000_t75" style="width:75pt;height:33pt" o:ole="">
            <v:imagedata r:id="rId47" o:title=""/>
          </v:shape>
          <o:OLEObject Type="Embed" ProgID="Equation.DSMT4" ShapeID="_x0000_i1044" DrawAspect="Content" ObjectID="_1636787139" r:id="rId48"/>
        </w:object>
      </w:r>
      <w:r w:rsidR="00225D98" w:rsidRPr="000D2F25">
        <w:t xml:space="preserve">       </w:t>
      </w:r>
      <w:r w:rsidR="00F6276B">
        <w:tab/>
      </w:r>
      <w:r w:rsidR="00F6276B">
        <w:tab/>
      </w:r>
      <w:r w:rsidR="00F6276B">
        <w:tab/>
      </w:r>
      <w:r w:rsidR="00F6276B">
        <w:tab/>
      </w:r>
      <w:r w:rsidR="00F6276B">
        <w:tab/>
      </w:r>
      <w:r w:rsidR="00F6276B">
        <w:tab/>
      </w:r>
      <w:r w:rsidR="00F6276B">
        <w:tab/>
      </w:r>
      <w:r w:rsidR="00225D98" w:rsidRPr="000D2F25">
        <w:t xml:space="preserve">  </w:t>
      </w:r>
      <w:r w:rsidR="006072C5">
        <w:t>(Ответ</w:t>
      </w:r>
      <w:proofErr w:type="gramStart"/>
      <w:r w:rsidR="006072C5">
        <w:t>:</w:t>
      </w:r>
      <w:r w:rsidR="00F6276B" w:rsidRPr="00F6276B">
        <w:t xml:space="preserve"> </w:t>
      </w:r>
      <w:r w:rsidR="00F6276B" w:rsidRPr="00C73D15">
        <w:rPr>
          <w:position w:val="-20"/>
        </w:rPr>
        <w:object w:dxaOrig="2079" w:dyaOrig="580">
          <v:shape id="_x0000_i1045" type="#_x0000_t75" style="width:104pt;height:29pt" o:ole="">
            <v:imagedata r:id="rId49" o:title=""/>
          </v:shape>
          <o:OLEObject Type="Embed" ProgID="Equation.DSMT4" ShapeID="_x0000_i1045" DrawAspect="Content" ObjectID="_1636787140" r:id="rId50"/>
        </w:object>
      </w:r>
      <w:r w:rsidR="00F6276B">
        <w:t>)</w:t>
      </w:r>
      <w:proofErr w:type="gramEnd"/>
    </w:p>
    <w:p w:rsidR="005123E8" w:rsidRDefault="005123E8" w:rsidP="00225D98">
      <w:pPr>
        <w:numPr>
          <w:ilvl w:val="0"/>
          <w:numId w:val="2"/>
        </w:numPr>
        <w:spacing w:line="216" w:lineRule="auto"/>
        <w:ind w:left="284" w:hanging="284"/>
        <w:jc w:val="both"/>
      </w:pPr>
      <w:r w:rsidRPr="005123E8">
        <w:rPr>
          <w:position w:val="-36"/>
        </w:rPr>
        <w:object w:dxaOrig="1219" w:dyaOrig="820">
          <v:shape id="_x0000_i1046" type="#_x0000_t75" style="width:61pt;height:40.5pt" o:ole="">
            <v:imagedata r:id="rId51" o:title=""/>
          </v:shape>
          <o:OLEObject Type="Embed" ProgID="Equation.DSMT4" ShapeID="_x0000_i1046" DrawAspect="Content" ObjectID="_1636787141" r:id="rId52"/>
        </w:object>
      </w:r>
      <w:r w:rsidR="00225D98" w:rsidRPr="000D2F25">
        <w:t xml:space="preserve">          </w:t>
      </w:r>
      <w:r w:rsidR="00F6276B">
        <w:tab/>
      </w:r>
      <w:r w:rsidR="00F6276B">
        <w:tab/>
      </w:r>
      <w:r w:rsidR="00F6276B">
        <w:tab/>
      </w:r>
      <w:r w:rsidR="00F6276B">
        <w:tab/>
      </w:r>
      <w:r w:rsidR="00F6276B">
        <w:tab/>
      </w:r>
      <w:r w:rsidR="00F6276B">
        <w:tab/>
      </w:r>
      <w:r w:rsidR="00F6276B">
        <w:tab/>
      </w:r>
      <w:r w:rsidR="00F6276B">
        <w:tab/>
      </w:r>
      <w:r w:rsidR="00F6276B">
        <w:tab/>
      </w:r>
      <w:r w:rsidR="00F6276B">
        <w:tab/>
      </w:r>
      <w:r w:rsidR="006072C5">
        <w:t>(Ответ</w:t>
      </w:r>
      <w:proofErr w:type="gramStart"/>
      <w:r w:rsidR="006072C5">
        <w:t>:</w:t>
      </w:r>
      <w:r w:rsidR="006072C5" w:rsidRPr="005F1A7B">
        <w:t xml:space="preserve"> </w:t>
      </w:r>
      <w:r w:rsidR="00225D98" w:rsidRPr="000D2F25">
        <w:t xml:space="preserve">  </w:t>
      </w:r>
      <w:r w:rsidR="00F6276B" w:rsidRPr="00F6276B">
        <w:rPr>
          <w:position w:val="-10"/>
        </w:rPr>
        <w:object w:dxaOrig="400" w:dyaOrig="340">
          <v:shape id="_x0000_i1047" type="#_x0000_t75" style="width:20pt;height:17pt" o:ole="">
            <v:imagedata r:id="rId53" o:title=""/>
          </v:shape>
          <o:OLEObject Type="Embed" ProgID="Equation.DSMT4" ShapeID="_x0000_i1047" DrawAspect="Content" ObjectID="_1636787142" r:id="rId54"/>
        </w:object>
      </w:r>
      <w:r w:rsidR="00F6276B">
        <w:t>)</w:t>
      </w:r>
      <w:proofErr w:type="gramEnd"/>
    </w:p>
    <w:p w:rsidR="005123E8" w:rsidRDefault="00225D98" w:rsidP="00225D98">
      <w:pPr>
        <w:numPr>
          <w:ilvl w:val="0"/>
          <w:numId w:val="2"/>
        </w:numPr>
        <w:spacing w:line="216" w:lineRule="auto"/>
        <w:ind w:left="284" w:hanging="284"/>
        <w:jc w:val="both"/>
      </w:pPr>
      <w:r w:rsidRPr="000D2F25">
        <w:t xml:space="preserve"> </w:t>
      </w:r>
      <w:r w:rsidR="005123E8" w:rsidRPr="006B5CA3">
        <w:rPr>
          <w:position w:val="-24"/>
        </w:rPr>
        <w:object w:dxaOrig="1900" w:dyaOrig="620">
          <v:shape id="_x0000_i1048" type="#_x0000_t75" style="width:95pt;height:31.5pt" o:ole="">
            <v:imagedata r:id="rId55" o:title=""/>
          </v:shape>
          <o:OLEObject Type="Embed" ProgID="Equation.DSMT4" ShapeID="_x0000_i1048" DrawAspect="Content" ObjectID="_1636787143" r:id="rId56"/>
        </w:object>
      </w:r>
      <w:r w:rsidRPr="000D2F25">
        <w:t xml:space="preserve">   </w:t>
      </w:r>
      <w:r w:rsidR="00F6276B">
        <w:tab/>
      </w:r>
      <w:r w:rsidR="00F6276B">
        <w:tab/>
      </w:r>
      <w:r w:rsidR="00F6276B">
        <w:tab/>
      </w:r>
      <w:r w:rsidR="00F6276B">
        <w:tab/>
      </w:r>
      <w:r w:rsidR="00F6276B">
        <w:tab/>
      </w:r>
      <w:r w:rsidR="00F6276B">
        <w:tab/>
      </w:r>
      <w:r w:rsidR="00F6276B">
        <w:tab/>
      </w:r>
      <w:r w:rsidR="006072C5">
        <w:t>(Ответ</w:t>
      </w:r>
      <w:proofErr w:type="gramStart"/>
      <w:r w:rsidR="006072C5">
        <w:t>:</w:t>
      </w:r>
      <w:r w:rsidR="006072C5" w:rsidRPr="005F1A7B">
        <w:t xml:space="preserve"> </w:t>
      </w:r>
      <w:r w:rsidRPr="000D2F25">
        <w:t xml:space="preserve">     </w:t>
      </w:r>
      <w:r w:rsidR="00F6276B" w:rsidRPr="005F1A7B">
        <w:rPr>
          <w:position w:val="-24"/>
        </w:rPr>
        <w:object w:dxaOrig="1780" w:dyaOrig="620">
          <v:shape id="_x0000_i1049" type="#_x0000_t75" style="width:89pt;height:31.5pt" o:ole="">
            <v:imagedata r:id="rId57" o:title=""/>
          </v:shape>
          <o:OLEObject Type="Embed" ProgID="Equation.DSMT4" ShapeID="_x0000_i1049" DrawAspect="Content" ObjectID="_1636787144" r:id="rId58"/>
        </w:object>
      </w:r>
      <w:r w:rsidR="00F6276B">
        <w:t>)</w:t>
      </w:r>
      <w:proofErr w:type="gramEnd"/>
    </w:p>
    <w:p w:rsidR="005123E8" w:rsidRDefault="00225D98" w:rsidP="00225D98">
      <w:pPr>
        <w:numPr>
          <w:ilvl w:val="0"/>
          <w:numId w:val="2"/>
        </w:numPr>
        <w:spacing w:line="216" w:lineRule="auto"/>
        <w:ind w:left="284" w:hanging="284"/>
        <w:jc w:val="both"/>
      </w:pPr>
      <w:r w:rsidRPr="000D2F25">
        <w:t xml:space="preserve">    </w:t>
      </w:r>
      <w:r w:rsidR="005123E8" w:rsidRPr="006B5CA3">
        <w:rPr>
          <w:position w:val="-26"/>
        </w:rPr>
        <w:object w:dxaOrig="2060" w:dyaOrig="639">
          <v:shape id="_x0000_i1050" type="#_x0000_t75" style="width:103.5pt;height:32pt" o:ole="">
            <v:imagedata r:id="rId59" o:title=""/>
          </v:shape>
          <o:OLEObject Type="Embed" ProgID="Equation.DSMT4" ShapeID="_x0000_i1050" DrawAspect="Content" ObjectID="_1636787145" r:id="rId60"/>
        </w:object>
      </w:r>
      <w:r w:rsidRPr="000D2F25">
        <w:t xml:space="preserve">   </w:t>
      </w:r>
      <w:r w:rsidR="00F6276B">
        <w:tab/>
      </w:r>
      <w:r w:rsidR="00F6276B">
        <w:tab/>
      </w:r>
      <w:r w:rsidR="00F6276B">
        <w:tab/>
      </w:r>
      <w:r w:rsidR="00F6276B">
        <w:tab/>
      </w:r>
      <w:r w:rsidR="00F6276B">
        <w:tab/>
      </w:r>
      <w:r w:rsidR="00F6276B">
        <w:tab/>
      </w:r>
      <w:r w:rsidR="00F6276B">
        <w:tab/>
      </w:r>
      <w:r w:rsidR="006072C5">
        <w:t>(Ответ</w:t>
      </w:r>
      <w:proofErr w:type="gramStart"/>
      <w:r w:rsidR="006072C5">
        <w:t>:</w:t>
      </w:r>
      <w:r w:rsidR="00F6276B" w:rsidRPr="00F6276B">
        <w:t xml:space="preserve"> </w:t>
      </w:r>
      <w:r w:rsidR="00F6276B" w:rsidRPr="00852B57">
        <w:rPr>
          <w:position w:val="-12"/>
        </w:rPr>
        <w:object w:dxaOrig="2280" w:dyaOrig="360">
          <v:shape id="_x0000_i1051" type="#_x0000_t75" style="width:114pt;height:18pt" o:ole="">
            <v:imagedata r:id="rId61" o:title=""/>
          </v:shape>
          <o:OLEObject Type="Embed" ProgID="Equation.DSMT4" ShapeID="_x0000_i1051" DrawAspect="Content" ObjectID="_1636787146" r:id="rId62"/>
        </w:object>
      </w:r>
      <w:r w:rsidR="00F6276B">
        <w:t>)</w:t>
      </w:r>
      <w:proofErr w:type="gramEnd"/>
    </w:p>
    <w:p w:rsidR="00225D98" w:rsidRPr="000D2F25" w:rsidRDefault="005123E8" w:rsidP="00225D98">
      <w:pPr>
        <w:numPr>
          <w:ilvl w:val="0"/>
          <w:numId w:val="2"/>
        </w:numPr>
        <w:spacing w:line="216" w:lineRule="auto"/>
        <w:ind w:left="284" w:hanging="284"/>
        <w:jc w:val="both"/>
      </w:pPr>
      <w:r w:rsidRPr="006B5CA3">
        <w:rPr>
          <w:position w:val="-32"/>
        </w:rPr>
        <w:object w:dxaOrig="1820" w:dyaOrig="800">
          <v:shape id="_x0000_i1052" type="#_x0000_t75" style="width:91pt;height:40pt" o:ole="">
            <v:imagedata r:id="rId63" o:title=""/>
          </v:shape>
          <o:OLEObject Type="Embed" ProgID="Equation.DSMT4" ShapeID="_x0000_i1052" DrawAspect="Content" ObjectID="_1636787147" r:id="rId64"/>
        </w:object>
      </w:r>
      <w:r w:rsidR="00225D98" w:rsidRPr="000D2F25">
        <w:t xml:space="preserve">     </w:t>
      </w:r>
      <w:r w:rsidR="00F6276B">
        <w:tab/>
      </w:r>
      <w:r w:rsidR="00F6276B">
        <w:tab/>
      </w:r>
      <w:r w:rsidR="00F6276B">
        <w:tab/>
      </w:r>
      <w:r w:rsidR="00F6276B">
        <w:tab/>
      </w:r>
      <w:r w:rsidR="00F6276B">
        <w:tab/>
      </w:r>
      <w:r w:rsidR="00F6276B">
        <w:tab/>
      </w:r>
      <w:r w:rsidR="00F6276B">
        <w:tab/>
      </w:r>
      <w:r w:rsidR="00F6276B">
        <w:tab/>
      </w:r>
      <w:r w:rsidR="00F6276B">
        <w:tab/>
      </w:r>
      <w:r w:rsidR="00225D98" w:rsidRPr="000D2F25">
        <w:t xml:space="preserve"> </w:t>
      </w:r>
      <w:r w:rsidR="006072C5">
        <w:t>(Ответ</w:t>
      </w:r>
      <w:proofErr w:type="gramStart"/>
      <w:r w:rsidR="006072C5">
        <w:t>:</w:t>
      </w:r>
      <w:r w:rsidR="006072C5" w:rsidRPr="005F1A7B">
        <w:t xml:space="preserve"> </w:t>
      </w:r>
      <w:r w:rsidR="00225D98" w:rsidRPr="000D2F25">
        <w:t xml:space="preserve">  </w:t>
      </w:r>
      <w:r w:rsidR="00F6276B" w:rsidRPr="00F6276B">
        <w:rPr>
          <w:position w:val="-10"/>
        </w:rPr>
        <w:object w:dxaOrig="540" w:dyaOrig="340">
          <v:shape id="_x0000_i1053" type="#_x0000_t75" style="width:27pt;height:17pt" o:ole="">
            <v:imagedata r:id="rId65" o:title=""/>
          </v:shape>
          <o:OLEObject Type="Embed" ProgID="Equation.DSMT4" ShapeID="_x0000_i1053" DrawAspect="Content" ObjectID="_1636787148" r:id="rId66"/>
        </w:object>
      </w:r>
      <w:r w:rsidR="00225D98" w:rsidRPr="000D2F25">
        <w:t xml:space="preserve"> </w:t>
      </w:r>
      <w:r w:rsidR="00F6276B">
        <w:t>)</w:t>
      </w:r>
      <w:r w:rsidR="00225D98" w:rsidRPr="000D2F25">
        <w:t xml:space="preserve">       </w:t>
      </w:r>
      <w:proofErr w:type="gramEnd"/>
    </w:p>
    <w:p w:rsidR="006072C5" w:rsidRDefault="006072C5" w:rsidP="006072C5">
      <w:pPr>
        <w:spacing w:line="216" w:lineRule="auto"/>
        <w:jc w:val="center"/>
      </w:pPr>
    </w:p>
    <w:p w:rsidR="006072C5" w:rsidRDefault="006072C5" w:rsidP="006072C5">
      <w:pPr>
        <w:spacing w:line="216" w:lineRule="auto"/>
        <w:jc w:val="center"/>
      </w:pPr>
    </w:p>
    <w:p w:rsidR="006072C5" w:rsidRDefault="006072C5" w:rsidP="006072C5">
      <w:pPr>
        <w:spacing w:line="216" w:lineRule="auto"/>
        <w:jc w:val="center"/>
      </w:pPr>
    </w:p>
    <w:p w:rsidR="006072C5" w:rsidRDefault="006072C5" w:rsidP="006072C5">
      <w:pPr>
        <w:spacing w:line="216" w:lineRule="auto"/>
        <w:jc w:val="center"/>
      </w:pPr>
    </w:p>
    <w:p w:rsidR="006072C5" w:rsidRDefault="006072C5" w:rsidP="006072C5">
      <w:pPr>
        <w:spacing w:line="216" w:lineRule="auto"/>
        <w:jc w:val="center"/>
      </w:pPr>
    </w:p>
    <w:p w:rsidR="006072C5" w:rsidRDefault="006072C5" w:rsidP="006072C5">
      <w:pPr>
        <w:spacing w:line="216" w:lineRule="auto"/>
        <w:jc w:val="center"/>
      </w:pPr>
    </w:p>
    <w:p w:rsidR="0032665C" w:rsidRPr="00971071" w:rsidRDefault="00225D98" w:rsidP="006072C5">
      <w:pPr>
        <w:spacing w:line="216" w:lineRule="auto"/>
        <w:jc w:val="center"/>
        <w:rPr>
          <w:b/>
          <w:u w:val="single"/>
        </w:rPr>
      </w:pPr>
      <w:r w:rsidRPr="00971071">
        <w:rPr>
          <w:b/>
        </w:rPr>
        <w:lastRenderedPageBreak/>
        <w:t>Вариант 3</w:t>
      </w:r>
    </w:p>
    <w:p w:rsidR="0032665C" w:rsidRDefault="0032665C" w:rsidP="005123E8">
      <w:pPr>
        <w:numPr>
          <w:ilvl w:val="0"/>
          <w:numId w:val="3"/>
        </w:numPr>
        <w:spacing w:line="216" w:lineRule="auto"/>
        <w:jc w:val="both"/>
      </w:pPr>
      <w:r w:rsidRPr="000D2F25">
        <w:t xml:space="preserve">Написать разложение дроби </w:t>
      </w:r>
      <w:r w:rsidRPr="000D2F25">
        <w:rPr>
          <w:position w:val="-24"/>
        </w:rPr>
        <w:object w:dxaOrig="660" w:dyaOrig="560">
          <v:shape id="_x0000_i1054" type="#_x0000_t75" style="width:33pt;height:28pt" o:ole="">
            <v:imagedata r:id="rId67" o:title=""/>
          </v:shape>
          <o:OLEObject Type="Embed" ProgID="Equation.DSMT4" ShapeID="_x0000_i1054" DrawAspect="Content" ObjectID="_1636787149" r:id="rId68"/>
        </w:object>
      </w:r>
      <w:r w:rsidRPr="000D2F25">
        <w:t xml:space="preserve"> на простейшие (коэффициенты не находить). </w:t>
      </w:r>
    </w:p>
    <w:p w:rsidR="005123E8" w:rsidRPr="000D2F25" w:rsidRDefault="0032665C" w:rsidP="0032665C">
      <w:pPr>
        <w:spacing w:line="216" w:lineRule="auto"/>
        <w:ind w:left="283"/>
        <w:jc w:val="both"/>
      </w:pPr>
      <w:r w:rsidRPr="000D2F25">
        <w:t>(Ответ</w:t>
      </w:r>
      <w:proofErr w:type="gramStart"/>
      <w:r w:rsidRPr="000D2F25">
        <w:t xml:space="preserve">: </w:t>
      </w:r>
      <w:r w:rsidRPr="000D2F25">
        <w:rPr>
          <w:position w:val="-24"/>
        </w:rPr>
        <w:object w:dxaOrig="2060" w:dyaOrig="620">
          <v:shape id="_x0000_i1055" type="#_x0000_t75" style="width:103.5pt;height:31.5pt" o:ole="">
            <v:imagedata r:id="rId69" o:title=""/>
          </v:shape>
          <o:OLEObject Type="Embed" ProgID="Equation.DSMT4" ShapeID="_x0000_i1055" DrawAspect="Content" ObjectID="_1636787150" r:id="rId70"/>
        </w:object>
      </w:r>
      <w:r w:rsidRPr="000D2F25">
        <w:t>)</w:t>
      </w:r>
      <w:proofErr w:type="gramEnd"/>
    </w:p>
    <w:p w:rsidR="00225D98" w:rsidRDefault="00225D98" w:rsidP="0032665C">
      <w:pPr>
        <w:numPr>
          <w:ilvl w:val="0"/>
          <w:numId w:val="3"/>
        </w:numPr>
        <w:spacing w:line="216" w:lineRule="auto"/>
        <w:jc w:val="both"/>
      </w:pPr>
      <w:r w:rsidRPr="000D2F25">
        <w:t xml:space="preserve">Найти одну из первообразных функции </w:t>
      </w:r>
      <w:r w:rsidRPr="000D2F25">
        <w:rPr>
          <w:position w:val="-24"/>
        </w:rPr>
        <w:object w:dxaOrig="760" w:dyaOrig="560">
          <v:shape id="_x0000_i1056" type="#_x0000_t75" style="width:38pt;height:28pt" o:ole="">
            <v:imagedata r:id="rId71" o:title=""/>
          </v:shape>
          <o:OLEObject Type="Embed" ProgID="Equation.DSMT4" ShapeID="_x0000_i1056" DrawAspect="Content" ObjectID="_1636787151" r:id="rId72"/>
        </w:object>
      </w:r>
      <w:r w:rsidRPr="000D2F25">
        <w:t>.                                                    (Ответ</w:t>
      </w:r>
      <w:proofErr w:type="gramStart"/>
      <w:r w:rsidRPr="000D2F25">
        <w:t xml:space="preserve">: </w:t>
      </w:r>
      <w:r w:rsidRPr="000D2F25">
        <w:rPr>
          <w:position w:val="-20"/>
        </w:rPr>
        <w:object w:dxaOrig="960" w:dyaOrig="580">
          <v:shape id="_x0000_i1057" type="#_x0000_t75" style="width:48pt;height:29pt" o:ole="">
            <v:imagedata r:id="rId73" o:title=""/>
          </v:shape>
          <o:OLEObject Type="Embed" ProgID="Equation.DSMT4" ShapeID="_x0000_i1057" DrawAspect="Content" ObjectID="_1636787152" r:id="rId74"/>
        </w:object>
      </w:r>
      <w:r w:rsidRPr="000D2F25">
        <w:t>)</w:t>
      </w:r>
      <w:proofErr w:type="gramEnd"/>
    </w:p>
    <w:p w:rsidR="0032665C" w:rsidRDefault="0032665C" w:rsidP="0032665C">
      <w:pPr>
        <w:numPr>
          <w:ilvl w:val="0"/>
          <w:numId w:val="3"/>
        </w:numPr>
        <w:spacing w:line="216" w:lineRule="auto"/>
        <w:jc w:val="both"/>
      </w:pPr>
      <w:r w:rsidRPr="0032665C">
        <w:rPr>
          <w:position w:val="-16"/>
        </w:rPr>
        <w:object w:dxaOrig="1240" w:dyaOrig="440">
          <v:shape id="_x0000_i1058" type="#_x0000_t75" style="width:62pt;height:22pt" o:ole="">
            <v:imagedata r:id="rId75" o:title=""/>
          </v:shape>
          <o:OLEObject Type="Embed" ProgID="Equation.DSMT4" ShapeID="_x0000_i1058" DrawAspect="Content" ObjectID="_1636787153" r:id="rId76"/>
        </w:object>
      </w:r>
      <w:r w:rsidR="00971071">
        <w:tab/>
      </w:r>
      <w:r w:rsidR="00971071">
        <w:tab/>
      </w:r>
      <w:r w:rsidR="00971071">
        <w:tab/>
      </w:r>
      <w:r w:rsidR="00971071">
        <w:tab/>
      </w:r>
      <w:r w:rsidR="00971071">
        <w:tab/>
      </w:r>
      <w:r w:rsidR="00971071">
        <w:tab/>
      </w:r>
      <w:r w:rsidR="00971071">
        <w:tab/>
      </w:r>
      <w:r w:rsidR="00971071">
        <w:tab/>
      </w:r>
      <w:r w:rsidR="00971071">
        <w:tab/>
        <w:t xml:space="preserve">          </w:t>
      </w:r>
      <w:r w:rsidR="006072C5">
        <w:t>(Ответ</w:t>
      </w:r>
      <w:proofErr w:type="gramStart"/>
      <w:r w:rsidR="006072C5">
        <w:t>:</w:t>
      </w:r>
      <w:r w:rsidR="00F6276B" w:rsidRPr="00F6276B">
        <w:t xml:space="preserve"> </w:t>
      </w:r>
      <w:r w:rsidR="00F6276B" w:rsidRPr="00C73D15">
        <w:rPr>
          <w:position w:val="-6"/>
        </w:rPr>
        <w:object w:dxaOrig="1160" w:dyaOrig="340">
          <v:shape id="_x0000_i1059" type="#_x0000_t75" style="width:58pt;height:17pt" o:ole="">
            <v:imagedata r:id="rId77" o:title=""/>
          </v:shape>
          <o:OLEObject Type="Embed" ProgID="Equation.DSMT4" ShapeID="_x0000_i1059" DrawAspect="Content" ObjectID="_1636787154" r:id="rId78"/>
        </w:object>
      </w:r>
      <w:r w:rsidR="00F6276B">
        <w:t>)</w:t>
      </w:r>
      <w:proofErr w:type="gramEnd"/>
    </w:p>
    <w:p w:rsidR="0032665C" w:rsidRDefault="0032665C" w:rsidP="0032665C">
      <w:pPr>
        <w:numPr>
          <w:ilvl w:val="0"/>
          <w:numId w:val="3"/>
        </w:numPr>
        <w:spacing w:line="216" w:lineRule="auto"/>
        <w:jc w:val="both"/>
      </w:pPr>
      <w:r w:rsidRPr="0032665C">
        <w:rPr>
          <w:position w:val="-20"/>
        </w:rPr>
        <w:object w:dxaOrig="1440" w:dyaOrig="580">
          <v:shape id="_x0000_i1060" type="#_x0000_t75" style="width:1in;height:29pt" o:ole="">
            <v:imagedata r:id="rId79" o:title=""/>
          </v:shape>
          <o:OLEObject Type="Embed" ProgID="Equation.DSMT4" ShapeID="_x0000_i1060" DrawAspect="Content" ObjectID="_1636787155" r:id="rId80"/>
        </w:object>
      </w:r>
      <w:r w:rsidR="00971071">
        <w:tab/>
      </w:r>
      <w:r w:rsidR="00971071">
        <w:tab/>
      </w:r>
      <w:r w:rsidR="00971071">
        <w:tab/>
      </w:r>
      <w:r w:rsidR="00971071">
        <w:tab/>
      </w:r>
      <w:r w:rsidR="00971071">
        <w:tab/>
      </w:r>
      <w:r w:rsidR="00971071">
        <w:tab/>
      </w:r>
      <w:r w:rsidR="00971071">
        <w:tab/>
      </w:r>
      <w:r w:rsidR="00971071">
        <w:tab/>
        <w:t xml:space="preserve">     </w:t>
      </w:r>
      <w:r w:rsidR="006072C5">
        <w:t>(Ответ</w:t>
      </w:r>
      <w:proofErr w:type="gramStart"/>
      <w:r w:rsidR="006072C5">
        <w:t>:</w:t>
      </w:r>
      <w:r w:rsidR="006072C5" w:rsidRPr="006072C5">
        <w:t xml:space="preserve"> </w:t>
      </w:r>
      <w:r w:rsidR="00F6276B" w:rsidRPr="00C73D15">
        <w:rPr>
          <w:position w:val="-20"/>
        </w:rPr>
        <w:object w:dxaOrig="2180" w:dyaOrig="580">
          <v:shape id="_x0000_i1061" type="#_x0000_t75" style="width:109pt;height:29pt" o:ole="">
            <v:imagedata r:id="rId81" o:title=""/>
          </v:shape>
          <o:OLEObject Type="Embed" ProgID="Equation.DSMT4" ShapeID="_x0000_i1061" DrawAspect="Content" ObjectID="_1636787156" r:id="rId82"/>
        </w:object>
      </w:r>
      <w:r w:rsidR="00F6276B">
        <w:t>)</w:t>
      </w:r>
      <w:proofErr w:type="gramEnd"/>
    </w:p>
    <w:p w:rsidR="0032665C" w:rsidRDefault="0032665C" w:rsidP="0032665C">
      <w:pPr>
        <w:numPr>
          <w:ilvl w:val="0"/>
          <w:numId w:val="3"/>
        </w:numPr>
        <w:spacing w:line="216" w:lineRule="auto"/>
        <w:jc w:val="both"/>
      </w:pPr>
      <w:r w:rsidRPr="006B5CA3">
        <w:rPr>
          <w:position w:val="-24"/>
        </w:rPr>
        <w:object w:dxaOrig="2060" w:dyaOrig="620">
          <v:shape id="_x0000_i1062" type="#_x0000_t75" style="width:103.5pt;height:31.5pt" o:ole="">
            <v:imagedata r:id="rId83" o:title=""/>
          </v:shape>
          <o:OLEObject Type="Embed" ProgID="Equation.DSMT4" ShapeID="_x0000_i1062" DrawAspect="Content" ObjectID="_1636787157" r:id="rId84"/>
        </w:object>
      </w:r>
      <w:r w:rsidR="00971071">
        <w:tab/>
      </w:r>
      <w:r w:rsidR="00971071">
        <w:tab/>
      </w:r>
      <w:r w:rsidR="00971071">
        <w:tab/>
      </w:r>
      <w:r w:rsidR="00971071">
        <w:tab/>
      </w:r>
      <w:r w:rsidR="00971071">
        <w:tab/>
      </w:r>
      <w:r w:rsidR="00971071">
        <w:tab/>
      </w:r>
      <w:r w:rsidR="00971071">
        <w:tab/>
      </w:r>
      <w:r w:rsidR="006072C5">
        <w:t>(Ответ</w:t>
      </w:r>
      <w:proofErr w:type="gramStart"/>
      <w:r w:rsidR="006072C5">
        <w:t>:</w:t>
      </w:r>
      <w:r w:rsidR="00F6276B" w:rsidRPr="00F6276B">
        <w:t xml:space="preserve"> </w:t>
      </w:r>
      <w:r w:rsidR="00F6276B" w:rsidRPr="005F1A7B">
        <w:rPr>
          <w:position w:val="-24"/>
        </w:rPr>
        <w:object w:dxaOrig="2060" w:dyaOrig="620">
          <v:shape id="_x0000_i1063" type="#_x0000_t75" style="width:103.5pt;height:31.5pt" o:ole="">
            <v:imagedata r:id="rId85" o:title=""/>
          </v:shape>
          <o:OLEObject Type="Embed" ProgID="Equation.DSMT4" ShapeID="_x0000_i1063" DrawAspect="Content" ObjectID="_1636787158" r:id="rId86"/>
        </w:object>
      </w:r>
      <w:r w:rsidR="00F6276B">
        <w:t>)</w:t>
      </w:r>
      <w:proofErr w:type="gramEnd"/>
    </w:p>
    <w:p w:rsidR="0032665C" w:rsidRDefault="0032665C" w:rsidP="0032665C">
      <w:pPr>
        <w:numPr>
          <w:ilvl w:val="0"/>
          <w:numId w:val="3"/>
        </w:numPr>
        <w:spacing w:line="216" w:lineRule="auto"/>
        <w:jc w:val="both"/>
      </w:pPr>
      <w:r w:rsidRPr="006B5CA3">
        <w:rPr>
          <w:position w:val="-26"/>
        </w:rPr>
        <w:object w:dxaOrig="2160" w:dyaOrig="639">
          <v:shape id="_x0000_i1064" type="#_x0000_t75" style="width:108.5pt;height:32pt" o:ole="">
            <v:imagedata r:id="rId87" o:title=""/>
          </v:shape>
          <o:OLEObject Type="Embed" ProgID="Equation.DSMT4" ShapeID="_x0000_i1064" DrawAspect="Content" ObjectID="_1636787159" r:id="rId88"/>
        </w:object>
      </w:r>
      <w:r w:rsidR="00971071">
        <w:tab/>
      </w:r>
      <w:r w:rsidR="00971071">
        <w:tab/>
      </w:r>
      <w:r w:rsidR="00971071">
        <w:tab/>
      </w:r>
      <w:r w:rsidR="00971071">
        <w:tab/>
      </w:r>
      <w:r w:rsidR="00971071">
        <w:tab/>
      </w:r>
      <w:r w:rsidR="00971071">
        <w:tab/>
      </w:r>
      <w:r w:rsidR="00971071">
        <w:tab/>
      </w:r>
      <w:r w:rsidR="006072C5">
        <w:t>(Ответ</w:t>
      </w:r>
      <w:proofErr w:type="gramStart"/>
      <w:r w:rsidR="006072C5">
        <w:t>:</w:t>
      </w:r>
      <w:r w:rsidR="00F6276B" w:rsidRPr="00F6276B">
        <w:t xml:space="preserve"> </w:t>
      </w:r>
      <w:r w:rsidR="00971071" w:rsidRPr="00852B57">
        <w:rPr>
          <w:position w:val="-12"/>
        </w:rPr>
        <w:object w:dxaOrig="2520" w:dyaOrig="360">
          <v:shape id="_x0000_i1065" type="#_x0000_t75" style="width:126pt;height:18pt" o:ole="">
            <v:imagedata r:id="rId89" o:title=""/>
          </v:shape>
          <o:OLEObject Type="Embed" ProgID="Equation.DSMT4" ShapeID="_x0000_i1065" DrawAspect="Content" ObjectID="_1636787160" r:id="rId90"/>
        </w:object>
      </w:r>
      <w:r w:rsidR="00F6276B">
        <w:t>)</w:t>
      </w:r>
      <w:proofErr w:type="gramEnd"/>
    </w:p>
    <w:p w:rsidR="0032665C" w:rsidRPr="000D2F25" w:rsidRDefault="0032665C" w:rsidP="0032665C">
      <w:pPr>
        <w:numPr>
          <w:ilvl w:val="0"/>
          <w:numId w:val="3"/>
        </w:numPr>
        <w:spacing w:line="216" w:lineRule="auto"/>
        <w:jc w:val="both"/>
      </w:pPr>
      <w:r w:rsidRPr="0032665C">
        <w:rPr>
          <w:position w:val="-20"/>
        </w:rPr>
        <w:object w:dxaOrig="1400" w:dyaOrig="580">
          <v:shape id="_x0000_i1066" type="#_x0000_t75" style="width:70pt;height:29pt" o:ole="">
            <v:imagedata r:id="rId91" o:title=""/>
          </v:shape>
          <o:OLEObject Type="Embed" ProgID="Equation.DSMT4" ShapeID="_x0000_i1066" DrawAspect="Content" ObjectID="_1636787161" r:id="rId92"/>
        </w:object>
      </w:r>
      <w:r w:rsidR="00971071">
        <w:tab/>
      </w:r>
      <w:r w:rsidR="00971071">
        <w:tab/>
      </w:r>
      <w:r w:rsidR="00971071">
        <w:tab/>
      </w:r>
      <w:r w:rsidR="00971071">
        <w:tab/>
      </w:r>
      <w:r w:rsidR="00971071">
        <w:tab/>
      </w:r>
      <w:r w:rsidR="00971071">
        <w:tab/>
      </w:r>
      <w:r w:rsidR="00971071">
        <w:tab/>
      </w:r>
      <w:r w:rsidR="00971071">
        <w:tab/>
      </w:r>
      <w:r w:rsidR="00971071">
        <w:tab/>
      </w:r>
      <w:r w:rsidR="006072C5">
        <w:t>(Ответ</w:t>
      </w:r>
      <w:proofErr w:type="gramStart"/>
      <w:r w:rsidR="006072C5">
        <w:t>:</w:t>
      </w:r>
      <w:r w:rsidR="00F6276B" w:rsidRPr="00F6276B">
        <w:t xml:space="preserve"> </w:t>
      </w:r>
      <w:r w:rsidR="00F6276B" w:rsidRPr="00C73D15">
        <w:rPr>
          <w:position w:val="-20"/>
        </w:rPr>
        <w:object w:dxaOrig="1579" w:dyaOrig="580">
          <v:shape id="_x0000_i1067" type="#_x0000_t75" style="width:79pt;height:29pt" o:ole="">
            <v:imagedata r:id="rId93" o:title=""/>
          </v:shape>
          <o:OLEObject Type="Embed" ProgID="Equation.DSMT4" ShapeID="_x0000_i1067" DrawAspect="Content" ObjectID="_1636787162" r:id="rId94"/>
        </w:object>
      </w:r>
      <w:r w:rsidR="00F6276B">
        <w:t>)</w:t>
      </w:r>
      <w:proofErr w:type="gramEnd"/>
    </w:p>
    <w:p w:rsidR="00225D98" w:rsidRPr="000D2F25" w:rsidRDefault="0032665C" w:rsidP="00225D98">
      <w:pPr>
        <w:numPr>
          <w:ilvl w:val="12"/>
          <w:numId w:val="0"/>
        </w:numPr>
        <w:spacing w:line="216" w:lineRule="auto"/>
        <w:ind w:left="284" w:hanging="284"/>
        <w:jc w:val="right"/>
      </w:pPr>
      <w:r w:rsidRPr="000D2F25">
        <w:t xml:space="preserve"> </w:t>
      </w:r>
    </w:p>
    <w:p w:rsidR="00225D98" w:rsidRPr="000D2F25" w:rsidRDefault="00225D98" w:rsidP="00225D98">
      <w:pPr>
        <w:spacing w:line="216" w:lineRule="auto"/>
        <w:jc w:val="center"/>
      </w:pPr>
    </w:p>
    <w:p w:rsidR="00225D98" w:rsidRPr="000D2F25" w:rsidRDefault="00225D98" w:rsidP="00225D98">
      <w:pPr>
        <w:spacing w:line="216" w:lineRule="auto"/>
        <w:jc w:val="center"/>
        <w:rPr>
          <w:b/>
          <w:i/>
        </w:rPr>
      </w:pPr>
      <w:r w:rsidRPr="000D2F25">
        <w:rPr>
          <w:b/>
          <w:i/>
        </w:rPr>
        <w:t>Тренировочные варианты на уровни B, C</w:t>
      </w:r>
    </w:p>
    <w:p w:rsidR="00225D98" w:rsidRPr="000D2F25" w:rsidRDefault="00225D98" w:rsidP="00225D98">
      <w:pPr>
        <w:spacing w:line="216" w:lineRule="auto"/>
        <w:jc w:val="center"/>
      </w:pPr>
    </w:p>
    <w:p w:rsidR="00225D98" w:rsidRPr="00971071" w:rsidRDefault="00225D98" w:rsidP="00225D98">
      <w:pPr>
        <w:spacing w:line="216" w:lineRule="auto"/>
        <w:jc w:val="center"/>
        <w:rPr>
          <w:b/>
        </w:rPr>
      </w:pPr>
      <w:r w:rsidRPr="00971071">
        <w:rPr>
          <w:b/>
        </w:rPr>
        <w:t>Вариант 1</w:t>
      </w:r>
    </w:p>
    <w:p w:rsidR="00225D98" w:rsidRPr="000D2F25" w:rsidRDefault="004D7DC9" w:rsidP="00225D98">
      <w:pPr>
        <w:numPr>
          <w:ilvl w:val="0"/>
          <w:numId w:val="5"/>
        </w:numPr>
        <w:spacing w:line="216" w:lineRule="auto"/>
        <w:jc w:val="both"/>
      </w:pPr>
      <w:r w:rsidRPr="004D7DC9">
        <w:rPr>
          <w:position w:val="-32"/>
        </w:rPr>
        <w:object w:dxaOrig="1960" w:dyaOrig="780">
          <v:shape id="_x0000_i1068" type="#_x0000_t75" style="width:98.5pt;height:39pt" o:ole="">
            <v:imagedata r:id="rId95" o:title=""/>
          </v:shape>
          <o:OLEObject Type="Embed" ProgID="Equation.DSMT4" ShapeID="_x0000_i1068" DrawAspect="Content" ObjectID="_1636787163" r:id="rId96"/>
        </w:object>
      </w:r>
      <w:r w:rsidR="00225D98" w:rsidRPr="000D2F25">
        <w:t xml:space="preserve">                      </w:t>
      </w:r>
      <w:r w:rsidR="00225D98" w:rsidRPr="00971071">
        <w:t xml:space="preserve"> </w:t>
      </w:r>
      <w:r w:rsidR="00225D98" w:rsidRPr="000D2F25">
        <w:t xml:space="preserve">                                      </w:t>
      </w:r>
      <w:r w:rsidR="00225D98" w:rsidRPr="00971071">
        <w:t xml:space="preserve">               </w:t>
      </w:r>
      <w:r w:rsidR="00225D98" w:rsidRPr="000D2F25">
        <w:t xml:space="preserve">            </w:t>
      </w:r>
      <w:r w:rsidR="00225D98" w:rsidRPr="00971071">
        <w:t xml:space="preserve">   </w:t>
      </w:r>
      <w:r w:rsidR="00225D98" w:rsidRPr="000D2F25">
        <w:t xml:space="preserve">    </w:t>
      </w:r>
      <w:r>
        <w:t>(Ответ:</w:t>
      </w:r>
      <w:r w:rsidR="00F83B10">
        <w:t xml:space="preserve"> 6)</w:t>
      </w:r>
    </w:p>
    <w:p w:rsidR="00225D98" w:rsidRPr="000D2F25" w:rsidRDefault="004D7DC9" w:rsidP="00225D98">
      <w:pPr>
        <w:numPr>
          <w:ilvl w:val="0"/>
          <w:numId w:val="6"/>
        </w:numPr>
        <w:spacing w:line="216" w:lineRule="auto"/>
        <w:jc w:val="both"/>
      </w:pPr>
      <w:r w:rsidRPr="004D7DC9">
        <w:rPr>
          <w:position w:val="-24"/>
        </w:rPr>
        <w:object w:dxaOrig="1740" w:dyaOrig="620">
          <v:shape id="_x0000_i1069" type="#_x0000_t75" style="width:87pt;height:31.5pt" o:ole="">
            <v:imagedata r:id="rId97" o:title=""/>
          </v:shape>
          <o:OLEObject Type="Embed" ProgID="Equation.DSMT4" ShapeID="_x0000_i1069" DrawAspect="Content" ObjectID="_1636787164" r:id="rId98"/>
        </w:object>
      </w:r>
      <w:r w:rsidR="00225D98" w:rsidRPr="000D2F25">
        <w:t xml:space="preserve">    </w:t>
      </w:r>
      <w:r w:rsidR="00225D98" w:rsidRPr="000D2F25">
        <w:rPr>
          <w:lang w:val="en-US"/>
        </w:rPr>
        <w:t xml:space="preserve"> </w:t>
      </w:r>
      <w:r w:rsidR="00225D98" w:rsidRPr="000D2F25">
        <w:t xml:space="preserve">       </w:t>
      </w:r>
      <w:r w:rsidR="00225D98" w:rsidRPr="000D2F25">
        <w:rPr>
          <w:lang w:val="en-US"/>
        </w:rPr>
        <w:t xml:space="preserve">                 </w:t>
      </w:r>
      <w:r w:rsidR="00225D98" w:rsidRPr="000D2F25">
        <w:t xml:space="preserve">                     </w:t>
      </w:r>
      <w:r w:rsidR="00F83B10">
        <w:tab/>
      </w:r>
      <w:r w:rsidR="00F83B10">
        <w:tab/>
      </w:r>
      <w:r w:rsidR="00225D98" w:rsidRPr="000D2F25">
        <w:t>(Ответ</w:t>
      </w:r>
      <w:proofErr w:type="gramStart"/>
      <w:r w:rsidR="00225D98" w:rsidRPr="000D2F25">
        <w:t>:</w:t>
      </w:r>
      <w:r w:rsidR="00F83B10" w:rsidRPr="00F83B10">
        <w:t xml:space="preserve"> </w:t>
      </w:r>
      <w:r w:rsidR="00F83B10" w:rsidRPr="00F83B10">
        <w:rPr>
          <w:position w:val="-20"/>
        </w:rPr>
        <w:object w:dxaOrig="2460" w:dyaOrig="580">
          <v:shape id="_x0000_i1070" type="#_x0000_t75" style="width:123pt;height:29pt" o:ole="">
            <v:imagedata r:id="rId99" o:title=""/>
          </v:shape>
          <o:OLEObject Type="Embed" ProgID="Equation.DSMT4" ShapeID="_x0000_i1070" DrawAspect="Content" ObjectID="_1636787165" r:id="rId100"/>
        </w:object>
      </w:r>
      <w:r>
        <w:t xml:space="preserve"> </w:t>
      </w:r>
      <w:r w:rsidR="00225D98" w:rsidRPr="000D2F25">
        <w:t>)</w:t>
      </w:r>
      <w:proofErr w:type="gramEnd"/>
    </w:p>
    <w:p w:rsidR="00225D98" w:rsidRPr="000D2F25" w:rsidRDefault="004D7DC9" w:rsidP="00F83B10">
      <w:pPr>
        <w:numPr>
          <w:ilvl w:val="0"/>
          <w:numId w:val="6"/>
        </w:numPr>
        <w:spacing w:line="216" w:lineRule="auto"/>
        <w:jc w:val="both"/>
      </w:pPr>
      <w:r w:rsidRPr="004D7DC9">
        <w:rPr>
          <w:position w:val="-30"/>
        </w:rPr>
        <w:object w:dxaOrig="1880" w:dyaOrig="680">
          <v:shape id="_x0000_i1071" type="#_x0000_t75" style="width:94pt;height:34pt" o:ole="">
            <v:imagedata r:id="rId101" o:title=""/>
          </v:shape>
          <o:OLEObject Type="Embed" ProgID="Equation.DSMT4" ShapeID="_x0000_i1071" DrawAspect="Content" ObjectID="_1636787166" r:id="rId102"/>
        </w:object>
      </w:r>
      <w:r w:rsidR="00225D98" w:rsidRPr="000D2F25">
        <w:t xml:space="preserve">    </w:t>
      </w:r>
      <w:r w:rsidR="00F83B10">
        <w:tab/>
      </w:r>
      <w:r w:rsidR="00F83B10">
        <w:tab/>
      </w:r>
      <w:r w:rsidR="00F83B10">
        <w:tab/>
      </w:r>
      <w:r w:rsidR="00F83B10">
        <w:tab/>
      </w:r>
      <w:r w:rsidR="00F83B10">
        <w:tab/>
      </w:r>
      <w:r w:rsidR="00F83B10" w:rsidRPr="000D2F25">
        <w:t>(Ответ</w:t>
      </w:r>
      <w:proofErr w:type="gramStart"/>
      <w:r w:rsidR="00F83B10" w:rsidRPr="000D2F25">
        <w:t xml:space="preserve">: </w:t>
      </w:r>
      <w:r w:rsidR="00225D98" w:rsidRPr="000D2F25">
        <w:t xml:space="preserve"> </w:t>
      </w:r>
      <w:r w:rsidR="00F83B10" w:rsidRPr="00F83B10">
        <w:rPr>
          <w:position w:val="-20"/>
        </w:rPr>
        <w:object w:dxaOrig="3680" w:dyaOrig="580">
          <v:shape id="_x0000_i1072" type="#_x0000_t75" style="width:184pt;height:29pt" o:ole="">
            <v:imagedata r:id="rId103" o:title=""/>
          </v:shape>
          <o:OLEObject Type="Embed" ProgID="Equation.DSMT4" ShapeID="_x0000_i1072" DrawAspect="Content" ObjectID="_1636787167" r:id="rId104"/>
        </w:object>
      </w:r>
      <w:r w:rsidR="00225D98" w:rsidRPr="000D2F25">
        <w:t>)</w:t>
      </w:r>
      <w:proofErr w:type="gramEnd"/>
    </w:p>
    <w:p w:rsidR="00225D98" w:rsidRPr="000D2F25" w:rsidRDefault="00225D98" w:rsidP="00225D98">
      <w:pPr>
        <w:spacing w:line="216" w:lineRule="auto"/>
        <w:jc w:val="center"/>
      </w:pPr>
    </w:p>
    <w:p w:rsidR="00225D98" w:rsidRPr="00971071" w:rsidRDefault="00225D98" w:rsidP="00225D98">
      <w:pPr>
        <w:spacing w:line="216" w:lineRule="auto"/>
        <w:jc w:val="center"/>
        <w:rPr>
          <w:b/>
        </w:rPr>
      </w:pPr>
      <w:r w:rsidRPr="00971071">
        <w:rPr>
          <w:b/>
        </w:rPr>
        <w:t>Вариант 2</w:t>
      </w:r>
    </w:p>
    <w:p w:rsidR="00225D98" w:rsidRPr="000D2F25" w:rsidRDefault="00225D98" w:rsidP="00225D98">
      <w:pPr>
        <w:numPr>
          <w:ilvl w:val="0"/>
          <w:numId w:val="7"/>
        </w:numPr>
        <w:spacing w:line="216" w:lineRule="auto"/>
        <w:jc w:val="both"/>
      </w:pPr>
      <w:r w:rsidRPr="000D2F25">
        <w:t xml:space="preserve">  </w:t>
      </w:r>
      <w:r w:rsidR="004D7DC9" w:rsidRPr="000D2F25">
        <w:rPr>
          <w:position w:val="-32"/>
        </w:rPr>
        <w:object w:dxaOrig="1600" w:dyaOrig="820">
          <v:shape id="_x0000_i1073" type="#_x0000_t75" style="width:80pt;height:40.5pt" o:ole="">
            <v:imagedata r:id="rId105" o:title=""/>
          </v:shape>
          <o:OLEObject Type="Embed" ProgID="Equation.DSMT4" ShapeID="_x0000_i1073" DrawAspect="Content" ObjectID="_1636787168" r:id="rId106"/>
        </w:object>
      </w:r>
      <w:r w:rsidR="00F83B10">
        <w:t xml:space="preserve">                  </w:t>
      </w:r>
      <w:r w:rsidR="00F83B10">
        <w:tab/>
      </w:r>
      <w:r w:rsidR="00F83B10">
        <w:tab/>
      </w:r>
      <w:r w:rsidR="00F83B10">
        <w:tab/>
      </w:r>
      <w:r w:rsidR="00F83B10">
        <w:tab/>
      </w:r>
      <w:r w:rsidR="00F83B10">
        <w:tab/>
      </w:r>
      <w:r w:rsidR="00F83B10">
        <w:tab/>
      </w:r>
      <w:r w:rsidR="00F83B10">
        <w:tab/>
      </w:r>
      <w:r w:rsidR="00F83B10">
        <w:tab/>
      </w:r>
      <w:r w:rsidR="00F83B10">
        <w:tab/>
      </w:r>
      <w:r w:rsidRPr="000D2F25">
        <w:t xml:space="preserve"> (Ответ:</w:t>
      </w:r>
      <w:r w:rsidR="004D7DC9">
        <w:t xml:space="preserve"> 2</w:t>
      </w:r>
      <w:r w:rsidRPr="000D2F25">
        <w:t>)</w:t>
      </w:r>
    </w:p>
    <w:p w:rsidR="00225D98" w:rsidRDefault="004D7DC9" w:rsidP="00225D98">
      <w:pPr>
        <w:numPr>
          <w:ilvl w:val="0"/>
          <w:numId w:val="8"/>
        </w:numPr>
        <w:spacing w:line="216" w:lineRule="auto"/>
        <w:jc w:val="both"/>
      </w:pPr>
      <w:r w:rsidRPr="004D7DC9">
        <w:rPr>
          <w:position w:val="-28"/>
        </w:rPr>
        <w:object w:dxaOrig="1760" w:dyaOrig="660">
          <v:shape id="_x0000_i1074" type="#_x0000_t75" style="width:88.5pt;height:33pt" o:ole="">
            <v:imagedata r:id="rId107" o:title=""/>
          </v:shape>
          <o:OLEObject Type="Embed" ProgID="Equation.DSMT4" ShapeID="_x0000_i1074" DrawAspect="Content" ObjectID="_1636787169" r:id="rId108"/>
        </w:object>
      </w:r>
      <w:r w:rsidR="00225D98" w:rsidRPr="000D2F25">
        <w:t xml:space="preserve">                    </w:t>
      </w:r>
      <w:r w:rsidR="00D84B82">
        <w:tab/>
      </w:r>
      <w:r w:rsidR="00D84B82">
        <w:tab/>
      </w:r>
      <w:r w:rsidR="00D84B82">
        <w:tab/>
      </w:r>
      <w:r w:rsidR="00225D98" w:rsidRPr="000D2F25">
        <w:t>(Ответ</w:t>
      </w:r>
      <w:proofErr w:type="gramStart"/>
      <w:r w:rsidR="00225D98" w:rsidRPr="000D2F25">
        <w:t>:</w:t>
      </w:r>
      <w:r w:rsidR="00F83B10" w:rsidRPr="00F83B10">
        <w:t xml:space="preserve"> </w:t>
      </w:r>
      <w:r w:rsidR="00F83B10" w:rsidRPr="00F83B10">
        <w:rPr>
          <w:position w:val="-18"/>
        </w:rPr>
        <w:object w:dxaOrig="3980" w:dyaOrig="480">
          <v:shape id="_x0000_i1075" type="#_x0000_t75" style="width:199pt;height:24pt" o:ole="">
            <v:imagedata r:id="rId109" o:title=""/>
          </v:shape>
          <o:OLEObject Type="Embed" ProgID="Equation.DSMT4" ShapeID="_x0000_i1075" DrawAspect="Content" ObjectID="_1636787170" r:id="rId110"/>
        </w:object>
      </w:r>
      <w:r w:rsidR="00225D98" w:rsidRPr="000D2F25">
        <w:t>)</w:t>
      </w:r>
      <w:proofErr w:type="gramEnd"/>
    </w:p>
    <w:p w:rsidR="00D84B82" w:rsidRDefault="00225D98" w:rsidP="00D84B82">
      <w:pPr>
        <w:numPr>
          <w:ilvl w:val="0"/>
          <w:numId w:val="8"/>
        </w:numPr>
        <w:spacing w:line="216" w:lineRule="auto"/>
        <w:jc w:val="both"/>
      </w:pPr>
      <w:r w:rsidRPr="000D2F25">
        <w:t xml:space="preserve"> </w:t>
      </w:r>
      <w:r w:rsidR="004D7DC9" w:rsidRPr="004D7DC9">
        <w:rPr>
          <w:position w:val="-30"/>
        </w:rPr>
        <w:object w:dxaOrig="1939" w:dyaOrig="680">
          <v:shape id="_x0000_i1076" type="#_x0000_t75" style="width:97pt;height:34pt" o:ole="">
            <v:imagedata r:id="rId111" o:title=""/>
          </v:shape>
          <o:OLEObject Type="Embed" ProgID="Equation.DSMT4" ShapeID="_x0000_i1076" DrawAspect="Content" ObjectID="_1636787171" r:id="rId112"/>
        </w:object>
      </w:r>
      <w:r w:rsidRPr="000D2F25">
        <w:t xml:space="preserve">    </w:t>
      </w:r>
      <w:r w:rsidR="00D84B82">
        <w:tab/>
      </w:r>
      <w:r w:rsidR="00D84B82">
        <w:tab/>
      </w:r>
      <w:r w:rsidR="00D84B82">
        <w:tab/>
      </w:r>
      <w:r w:rsidR="00D84B82">
        <w:tab/>
      </w:r>
      <w:r w:rsidR="00D84B82" w:rsidRPr="000D2F25">
        <w:t>(Ответ</w:t>
      </w:r>
      <w:proofErr w:type="gramStart"/>
      <w:r w:rsidR="00D84B82" w:rsidRPr="000D2F25">
        <w:t>:</w:t>
      </w:r>
      <w:r w:rsidR="00D84B82" w:rsidRPr="00D84B82">
        <w:t xml:space="preserve"> </w:t>
      </w:r>
      <w:r w:rsidR="00D84B82" w:rsidRPr="00D84B82">
        <w:rPr>
          <w:position w:val="-24"/>
        </w:rPr>
        <w:object w:dxaOrig="4120" w:dyaOrig="620">
          <v:shape id="_x0000_i1077" type="#_x0000_t75" style="width:206pt;height:31.5pt" o:ole="">
            <v:imagedata r:id="rId113" o:title=""/>
          </v:shape>
          <o:OLEObject Type="Embed" ProgID="Equation.DSMT4" ShapeID="_x0000_i1077" DrawAspect="Content" ObjectID="_1636787172" r:id="rId114"/>
        </w:object>
      </w:r>
      <w:r w:rsidR="00D84B82" w:rsidRPr="000D2F25">
        <w:t>)</w:t>
      </w:r>
      <w:r w:rsidRPr="000D2F25">
        <w:t xml:space="preserve">          </w:t>
      </w:r>
      <w:r w:rsidRPr="00D84B82">
        <w:rPr>
          <w:lang w:val="en-US"/>
        </w:rPr>
        <w:t xml:space="preserve">                    </w:t>
      </w:r>
      <w:r w:rsidRPr="000D2F25">
        <w:t xml:space="preserve">             </w:t>
      </w:r>
      <w:r w:rsidRPr="00D84B82">
        <w:rPr>
          <w:lang w:val="en-US"/>
        </w:rPr>
        <w:t xml:space="preserve">   </w:t>
      </w:r>
      <w:r w:rsidRPr="000D2F25">
        <w:t xml:space="preserve">   </w:t>
      </w:r>
      <w:proofErr w:type="gramEnd"/>
    </w:p>
    <w:p w:rsidR="00225D98" w:rsidRPr="000D2F25" w:rsidRDefault="00225D98" w:rsidP="00225D98">
      <w:pPr>
        <w:spacing w:line="216" w:lineRule="auto"/>
        <w:jc w:val="center"/>
        <w:rPr>
          <w:lang w:val="en-US"/>
        </w:rPr>
      </w:pPr>
    </w:p>
    <w:p w:rsidR="00225D98" w:rsidRPr="00971071" w:rsidRDefault="00225D98" w:rsidP="00225D98">
      <w:pPr>
        <w:spacing w:line="216" w:lineRule="auto"/>
        <w:jc w:val="center"/>
        <w:rPr>
          <w:b/>
        </w:rPr>
      </w:pPr>
      <w:r w:rsidRPr="00971071">
        <w:rPr>
          <w:b/>
        </w:rPr>
        <w:t>Вариант 3</w:t>
      </w:r>
    </w:p>
    <w:p w:rsidR="00D84B82" w:rsidRPr="000D2F25" w:rsidRDefault="00F83B10" w:rsidP="00D84B82">
      <w:pPr>
        <w:numPr>
          <w:ilvl w:val="0"/>
          <w:numId w:val="9"/>
        </w:numPr>
        <w:spacing w:line="216" w:lineRule="auto"/>
        <w:jc w:val="both"/>
      </w:pPr>
      <w:r w:rsidRPr="00F83B10">
        <w:rPr>
          <w:position w:val="-24"/>
        </w:rPr>
        <w:object w:dxaOrig="1939" w:dyaOrig="620">
          <v:shape id="_x0000_i1078" type="#_x0000_t75" style="width:97pt;height:31.5pt" o:ole="">
            <v:imagedata r:id="rId115" o:title=""/>
          </v:shape>
          <o:OLEObject Type="Embed" ProgID="Equation.DSMT4" ShapeID="_x0000_i1078" DrawAspect="Content" ObjectID="_1636787173" r:id="rId116"/>
        </w:object>
      </w:r>
      <w:r w:rsidR="00225D98" w:rsidRPr="000D2F25">
        <w:t xml:space="preserve">                      </w:t>
      </w:r>
      <w:r w:rsidR="00D84B82">
        <w:tab/>
      </w:r>
      <w:r w:rsidR="00D84B82">
        <w:tab/>
      </w:r>
      <w:r w:rsidR="00D84B82">
        <w:tab/>
      </w:r>
      <w:r w:rsidR="00D84B82">
        <w:tab/>
      </w:r>
      <w:r w:rsidR="00D84B82">
        <w:tab/>
      </w:r>
      <w:r w:rsidR="00225D98" w:rsidRPr="000D2F25">
        <w:t xml:space="preserve">  </w:t>
      </w:r>
      <w:r w:rsidR="00D84B82" w:rsidRPr="000D2F25">
        <w:t>(Ответ</w:t>
      </w:r>
      <w:proofErr w:type="gramStart"/>
      <w:r w:rsidR="00D84B82" w:rsidRPr="000D2F25">
        <w:t xml:space="preserve">: </w:t>
      </w:r>
      <w:r w:rsidR="00D84B82" w:rsidRPr="00D84B82">
        <w:rPr>
          <w:position w:val="-24"/>
        </w:rPr>
        <w:object w:dxaOrig="1880" w:dyaOrig="620">
          <v:shape id="_x0000_i1079" type="#_x0000_t75" style="width:94pt;height:31.5pt" o:ole="">
            <v:imagedata r:id="rId117" o:title=""/>
          </v:shape>
          <o:OLEObject Type="Embed" ProgID="Equation.DSMT4" ShapeID="_x0000_i1079" DrawAspect="Content" ObjectID="_1636787174" r:id="rId118"/>
        </w:object>
      </w:r>
      <w:r w:rsidR="00D84B82" w:rsidRPr="000D2F25">
        <w:t>)</w:t>
      </w:r>
      <w:proofErr w:type="gramEnd"/>
    </w:p>
    <w:p w:rsidR="00225D98" w:rsidRPr="000D2F25" w:rsidRDefault="00225D98" w:rsidP="00D84B82">
      <w:pPr>
        <w:numPr>
          <w:ilvl w:val="0"/>
          <w:numId w:val="9"/>
        </w:numPr>
        <w:spacing w:line="216" w:lineRule="auto"/>
        <w:jc w:val="both"/>
      </w:pPr>
      <w:r w:rsidRPr="000D2F25">
        <w:rPr>
          <w:lang w:val="en-US"/>
        </w:rPr>
        <w:t xml:space="preserve"> </w:t>
      </w:r>
      <w:r w:rsidR="00F83B10" w:rsidRPr="00F83B10">
        <w:rPr>
          <w:position w:val="-24"/>
        </w:rPr>
        <w:object w:dxaOrig="1600" w:dyaOrig="620">
          <v:shape id="_x0000_i1080" type="#_x0000_t75" style="width:80pt;height:31.5pt" o:ole="">
            <v:imagedata r:id="rId119" o:title=""/>
          </v:shape>
          <o:OLEObject Type="Embed" ProgID="Equation.DSMT4" ShapeID="_x0000_i1080" DrawAspect="Content" ObjectID="_1636787175" r:id="rId120"/>
        </w:object>
      </w:r>
      <w:r w:rsidR="00D84B82">
        <w:t xml:space="preserve">       </w:t>
      </w:r>
      <w:r w:rsidRPr="000D2F25">
        <w:t xml:space="preserve">  </w:t>
      </w:r>
      <w:r w:rsidR="00D84B82">
        <w:tab/>
      </w:r>
      <w:r w:rsidR="00D84B82">
        <w:tab/>
      </w:r>
      <w:r w:rsidR="00D84B82">
        <w:tab/>
      </w:r>
      <w:r w:rsidR="00D84B82">
        <w:tab/>
      </w:r>
      <w:r w:rsidR="00D84B82">
        <w:tab/>
      </w:r>
      <w:r w:rsidRPr="000D2F25">
        <w:t>(Ответ</w:t>
      </w:r>
      <w:proofErr w:type="gramStart"/>
      <w:r w:rsidRPr="000D2F25">
        <w:t>:</w:t>
      </w:r>
      <w:r w:rsidR="00D84B82" w:rsidRPr="00D84B82">
        <w:t xml:space="preserve"> </w:t>
      </w:r>
      <w:r w:rsidR="00D84B82" w:rsidRPr="00D84B82">
        <w:rPr>
          <w:position w:val="-16"/>
        </w:rPr>
        <w:object w:dxaOrig="3400" w:dyaOrig="440">
          <v:shape id="_x0000_i1081" type="#_x0000_t75" style="width:170.5pt;height:22pt" o:ole="">
            <v:imagedata r:id="rId121" o:title=""/>
          </v:shape>
          <o:OLEObject Type="Embed" ProgID="Equation.DSMT4" ShapeID="_x0000_i1081" DrawAspect="Content" ObjectID="_1636787176" r:id="rId122"/>
        </w:object>
      </w:r>
      <w:r w:rsidRPr="000D2F25">
        <w:t>)</w:t>
      </w:r>
      <w:proofErr w:type="gramEnd"/>
    </w:p>
    <w:p w:rsidR="00225D98" w:rsidRPr="006072C5" w:rsidRDefault="00F83B10" w:rsidP="006072C5">
      <w:pPr>
        <w:numPr>
          <w:ilvl w:val="0"/>
          <w:numId w:val="10"/>
        </w:numPr>
        <w:spacing w:line="216" w:lineRule="auto"/>
        <w:jc w:val="both"/>
        <w:sectPr w:rsidR="00225D98" w:rsidRPr="006072C5" w:rsidSect="0032665C">
          <w:footerReference w:type="even" r:id="rId123"/>
          <w:footerReference w:type="default" r:id="rId124"/>
          <w:pgSz w:w="11906" w:h="16838"/>
          <w:pgMar w:top="1134" w:right="567" w:bottom="1134" w:left="851" w:header="709" w:footer="709" w:gutter="0"/>
          <w:cols w:space="708"/>
          <w:docGrid w:linePitch="360"/>
        </w:sectPr>
      </w:pPr>
      <w:r w:rsidRPr="004D7DC9">
        <w:rPr>
          <w:position w:val="-30"/>
        </w:rPr>
        <w:object w:dxaOrig="2140" w:dyaOrig="760">
          <v:shape id="_x0000_i1082" type="#_x0000_t75" style="width:107pt;height:38pt" o:ole="">
            <v:imagedata r:id="rId125" o:title=""/>
          </v:shape>
          <o:OLEObject Type="Embed" ProgID="Equation.DSMT4" ShapeID="_x0000_i1082" DrawAspect="Content" ObjectID="_1636787177" r:id="rId126"/>
        </w:object>
      </w:r>
      <w:r w:rsidR="00225D98" w:rsidRPr="000D2F25">
        <w:t xml:space="preserve">      </w:t>
      </w:r>
      <w:r w:rsidR="00D84B82">
        <w:tab/>
      </w:r>
      <w:r w:rsidR="00D84B82">
        <w:tab/>
      </w:r>
      <w:r w:rsidR="00D84B82">
        <w:tab/>
      </w:r>
      <w:r w:rsidR="00D84B82">
        <w:tab/>
      </w:r>
      <w:r w:rsidR="00225D98" w:rsidRPr="000D2F25">
        <w:t xml:space="preserve">  (Ответ</w:t>
      </w:r>
      <w:proofErr w:type="gramStart"/>
      <w:r w:rsidR="00225D98" w:rsidRPr="000D2F25">
        <w:t>:</w:t>
      </w:r>
      <w:r w:rsidR="00971071" w:rsidRPr="00D84B82">
        <w:rPr>
          <w:position w:val="-24"/>
        </w:rPr>
        <w:object w:dxaOrig="3900" w:dyaOrig="620">
          <v:shape id="_x0000_i1083" type="#_x0000_t75" style="width:194.5pt;height:31.5pt" o:ole="">
            <v:imagedata r:id="rId127" o:title=""/>
          </v:shape>
          <o:OLEObject Type="Embed" ProgID="Equation.DSMT4" ShapeID="_x0000_i1083" DrawAspect="Content" ObjectID="_1636787178" r:id="rId128"/>
        </w:object>
      </w:r>
      <w:r w:rsidR="00C27AD8">
        <w:rPr>
          <w:lang w:val="en-US"/>
        </w:rPr>
        <w:t>)</w:t>
      </w:r>
      <w:bookmarkStart w:id="0" w:name="_GoBack"/>
      <w:bookmarkEnd w:id="0"/>
    </w:p>
    <w:p w:rsidR="00475C14" w:rsidRPr="00F927FE" w:rsidRDefault="00475C14" w:rsidP="00F927FE">
      <w:pPr>
        <w:rPr>
          <w:lang w:val="en-US"/>
        </w:rPr>
      </w:pPr>
      <w:proofErr w:type="gramEnd"/>
    </w:p>
    <w:sectPr w:rsidR="00475C14" w:rsidRPr="00F927F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55092" w:rsidRDefault="00055092">
      <w:r>
        <w:separator/>
      </w:r>
    </w:p>
  </w:endnote>
  <w:endnote w:type="continuationSeparator" w:id="0">
    <w:p w:rsidR="00055092" w:rsidRDefault="000550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3177" w:rsidRDefault="00971071" w:rsidP="000D2F25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AA3177" w:rsidRDefault="00055092" w:rsidP="000D2F25">
    <w:pPr>
      <w:pStyle w:val="a3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3177" w:rsidRDefault="00971071" w:rsidP="000D2F25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C27AD8">
      <w:rPr>
        <w:rStyle w:val="a5"/>
        <w:noProof/>
      </w:rPr>
      <w:t>1</w:t>
    </w:r>
    <w:r>
      <w:rPr>
        <w:rStyle w:val="a5"/>
      </w:rPr>
      <w:fldChar w:fldCharType="end"/>
    </w:r>
  </w:p>
  <w:p w:rsidR="00AA3177" w:rsidRDefault="00055092" w:rsidP="000D2F25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55092" w:rsidRDefault="00055092">
      <w:r>
        <w:separator/>
      </w:r>
    </w:p>
  </w:footnote>
  <w:footnote w:type="continuationSeparator" w:id="0">
    <w:p w:rsidR="00055092" w:rsidRDefault="0005509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D24D88"/>
    <w:multiLevelType w:val="singleLevel"/>
    <w:tmpl w:val="2D021568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">
    <w:nsid w:val="1B5A0517"/>
    <w:multiLevelType w:val="singleLevel"/>
    <w:tmpl w:val="2D021568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">
    <w:nsid w:val="3D3B3871"/>
    <w:multiLevelType w:val="singleLevel"/>
    <w:tmpl w:val="2D021568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3">
    <w:nsid w:val="40C043B1"/>
    <w:multiLevelType w:val="singleLevel"/>
    <w:tmpl w:val="E9F635AC"/>
    <w:lvl w:ilvl="0">
      <w:start w:val="1"/>
      <w:numFmt w:val="decimal"/>
      <w:lvlText w:val="%1."/>
      <w:legacy w:legacy="1" w:legacySpace="0" w:legacyIndent="284"/>
      <w:lvlJc w:val="left"/>
    </w:lvl>
  </w:abstractNum>
  <w:abstractNum w:abstractNumId="4">
    <w:nsid w:val="7C0353B4"/>
    <w:multiLevelType w:val="singleLevel"/>
    <w:tmpl w:val="E9F635AC"/>
    <w:lvl w:ilvl="0">
      <w:start w:val="1"/>
      <w:numFmt w:val="decimal"/>
      <w:lvlText w:val="%1."/>
      <w:legacy w:legacy="1" w:legacySpace="0" w:legacyIndent="284"/>
      <w:lvlJc w:val="left"/>
      <w:pPr>
        <w:ind w:left="284" w:hanging="284"/>
      </w:pPr>
    </w:lvl>
  </w:abstractNum>
  <w:abstractNum w:abstractNumId="5">
    <w:nsid w:val="7FA95309"/>
    <w:multiLevelType w:val="singleLevel"/>
    <w:tmpl w:val="2D021568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2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5">
    <w:abstractNumId w:val="0"/>
  </w:num>
  <w:num w:numId="6">
    <w:abstractNumId w:val="0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7">
    <w:abstractNumId w:val="1"/>
  </w:num>
  <w:num w:numId="8">
    <w:abstractNumId w:val="1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9">
    <w:abstractNumId w:val="5"/>
  </w:num>
  <w:num w:numId="10">
    <w:abstractNumId w:val="5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5D98"/>
    <w:rsid w:val="00055092"/>
    <w:rsid w:val="000D40E9"/>
    <w:rsid w:val="00225D98"/>
    <w:rsid w:val="0032665C"/>
    <w:rsid w:val="003B1715"/>
    <w:rsid w:val="00475C14"/>
    <w:rsid w:val="004D7DC9"/>
    <w:rsid w:val="005123E8"/>
    <w:rsid w:val="005F1A7B"/>
    <w:rsid w:val="006072C5"/>
    <w:rsid w:val="006B5CA3"/>
    <w:rsid w:val="007E7CE8"/>
    <w:rsid w:val="00852B57"/>
    <w:rsid w:val="00971071"/>
    <w:rsid w:val="00C27AD8"/>
    <w:rsid w:val="00C55E86"/>
    <w:rsid w:val="00D84B82"/>
    <w:rsid w:val="00F6276B"/>
    <w:rsid w:val="00F83B10"/>
    <w:rsid w:val="00F927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25D9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">
    <w:name w:val="heading 3"/>
    <w:basedOn w:val="a"/>
    <w:next w:val="a"/>
    <w:link w:val="30"/>
    <w:qFormat/>
    <w:rsid w:val="00225D98"/>
    <w:pPr>
      <w:keepNext/>
      <w:overflowPunct w:val="0"/>
      <w:autoSpaceDE w:val="0"/>
      <w:autoSpaceDN w:val="0"/>
      <w:adjustRightInd w:val="0"/>
      <w:jc w:val="center"/>
      <w:textAlignment w:val="baseline"/>
      <w:outlineLvl w:val="2"/>
    </w:pPr>
    <w:rPr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rsid w:val="00225D98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3">
    <w:name w:val="footer"/>
    <w:basedOn w:val="a"/>
    <w:link w:val="a4"/>
    <w:rsid w:val="00225D98"/>
    <w:pPr>
      <w:tabs>
        <w:tab w:val="center" w:pos="4677"/>
        <w:tab w:val="right" w:pos="9355"/>
      </w:tabs>
    </w:pPr>
  </w:style>
  <w:style w:type="character" w:customStyle="1" w:styleId="a4">
    <w:name w:val="Нижний колонтитул Знак"/>
    <w:basedOn w:val="a0"/>
    <w:link w:val="a3"/>
    <w:rsid w:val="00225D98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page number"/>
    <w:basedOn w:val="a0"/>
    <w:rsid w:val="00225D9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25D9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">
    <w:name w:val="heading 3"/>
    <w:basedOn w:val="a"/>
    <w:next w:val="a"/>
    <w:link w:val="30"/>
    <w:qFormat/>
    <w:rsid w:val="00225D98"/>
    <w:pPr>
      <w:keepNext/>
      <w:overflowPunct w:val="0"/>
      <w:autoSpaceDE w:val="0"/>
      <w:autoSpaceDN w:val="0"/>
      <w:adjustRightInd w:val="0"/>
      <w:jc w:val="center"/>
      <w:textAlignment w:val="baseline"/>
      <w:outlineLvl w:val="2"/>
    </w:pPr>
    <w:rPr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rsid w:val="00225D98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3">
    <w:name w:val="footer"/>
    <w:basedOn w:val="a"/>
    <w:link w:val="a4"/>
    <w:rsid w:val="00225D98"/>
    <w:pPr>
      <w:tabs>
        <w:tab w:val="center" w:pos="4677"/>
        <w:tab w:val="right" w:pos="9355"/>
      </w:tabs>
    </w:pPr>
  </w:style>
  <w:style w:type="character" w:customStyle="1" w:styleId="a4">
    <w:name w:val="Нижний колонтитул Знак"/>
    <w:basedOn w:val="a0"/>
    <w:link w:val="a3"/>
    <w:rsid w:val="00225D98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page number"/>
    <w:basedOn w:val="a0"/>
    <w:rsid w:val="00225D9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footer" Target="footer1.xml"/><Relationship Id="rId128" Type="http://schemas.openxmlformats.org/officeDocument/2006/relationships/oleObject" Target="embeddings/oleObject59.bin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126" Type="http://schemas.openxmlformats.org/officeDocument/2006/relationships/oleObject" Target="embeddings/oleObject58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4.bin"/><Relationship Id="rId124" Type="http://schemas.openxmlformats.org/officeDocument/2006/relationships/footer" Target="footer2.xml"/><Relationship Id="rId129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127" Type="http://schemas.openxmlformats.org/officeDocument/2006/relationships/image" Target="media/image5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30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8.wmf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E0FBB25-274F-4549-B376-C118A9D1F2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</TotalTime>
  <Pages>1</Pages>
  <Words>524</Words>
  <Characters>2989</Characters>
  <Application>Microsoft Office Word</Application>
  <DocSecurity>0</DocSecurity>
  <Lines>24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0</cp:revision>
  <dcterms:created xsi:type="dcterms:W3CDTF">2016-02-19T09:28:00Z</dcterms:created>
  <dcterms:modified xsi:type="dcterms:W3CDTF">2019-12-02T07:17:00Z</dcterms:modified>
</cp:coreProperties>
</file>